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C5D8E8" w14:textId="77777777" w:rsidR="00ED3E7A" w:rsidRPr="00D078E3" w:rsidRDefault="0092081D" w:rsidP="00B61FF6">
      <w:pPr>
        <w:tabs>
          <w:tab w:val="left" w:pos="2160"/>
        </w:tabs>
        <w:spacing w:after="480"/>
        <w:ind w:left="4050" w:hanging="4050"/>
        <w:rPr>
          <w:b/>
          <w:color w:val="000099"/>
          <w:sz w:val="32"/>
        </w:rPr>
      </w:pPr>
      <w:r w:rsidRPr="0092081D">
        <w:rPr>
          <w:b/>
          <w:i/>
          <w:color w:val="FF0000"/>
          <w:sz w:val="44"/>
          <w:szCs w:val="40"/>
        </w:rPr>
        <w:t>Solution</w:t>
      </w:r>
      <w:r w:rsidR="00ED3E7A">
        <w:tab/>
      </w:r>
      <w:r w:rsidR="00ED3E7A" w:rsidRPr="0092081D">
        <w:rPr>
          <w:b/>
          <w:i/>
          <w:color w:val="000099"/>
          <w:sz w:val="28"/>
        </w:rPr>
        <w:t xml:space="preserve">Section </w:t>
      </w:r>
      <w:r w:rsidR="00A04804">
        <w:rPr>
          <w:b/>
          <w:color w:val="000099"/>
          <w:sz w:val="28"/>
          <w:szCs w:val="36"/>
        </w:rPr>
        <w:t>2</w:t>
      </w:r>
      <w:r w:rsidR="00ED3E7A" w:rsidRPr="0092081D">
        <w:rPr>
          <w:b/>
          <w:color w:val="000099"/>
          <w:sz w:val="28"/>
          <w:szCs w:val="36"/>
        </w:rPr>
        <w:t xml:space="preserve">.2 </w:t>
      </w:r>
      <w:r w:rsidR="00ED3E7A" w:rsidRPr="0092081D">
        <w:rPr>
          <w:b/>
          <w:color w:val="000099"/>
          <w:sz w:val="32"/>
          <w:szCs w:val="36"/>
        </w:rPr>
        <w:t>–</w:t>
      </w:r>
      <w:r w:rsidR="00F503A2" w:rsidRPr="0092081D">
        <w:rPr>
          <w:b/>
          <w:color w:val="000099"/>
          <w:sz w:val="32"/>
          <w:szCs w:val="36"/>
        </w:rPr>
        <w:t xml:space="preserve"> </w:t>
      </w:r>
      <w:r w:rsidR="003D1F3D">
        <w:rPr>
          <w:b/>
          <w:color w:val="000099"/>
          <w:sz w:val="28"/>
          <w:szCs w:val="36"/>
        </w:rPr>
        <w:t>Limits and Continuity</w:t>
      </w:r>
    </w:p>
    <w:p w14:paraId="731F2E52" w14:textId="77777777" w:rsidR="00D0664B" w:rsidRPr="00682275" w:rsidRDefault="00D0664B" w:rsidP="00311EC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E40EB2A" w14:textId="77777777" w:rsidR="003474F6" w:rsidRDefault="003474F6" w:rsidP="005B2009">
      <w:pPr>
        <w:tabs>
          <w:tab w:val="left" w:pos="1800"/>
        </w:tabs>
        <w:rPr>
          <w:position w:val="-34"/>
        </w:rPr>
      </w:pPr>
      <w:r>
        <w:t>Find the limits</w:t>
      </w:r>
      <w:r w:rsidR="005B2009">
        <w:tab/>
      </w:r>
      <w:r w:rsidR="00E67FCE" w:rsidRPr="00E67FCE">
        <w:rPr>
          <w:position w:val="-34"/>
        </w:rPr>
        <w:object w:dxaOrig="2540" w:dyaOrig="800" w14:anchorId="63881E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127.2pt;height:39.6pt" o:ole="">
            <v:imagedata r:id="rId8" o:title=""/>
          </v:shape>
          <o:OLEObject Type="Embed" ProgID="Equation.DSMT4" ShapeID="_x0000_i1131" DrawAspect="Content" ObjectID="_1648549776" r:id="rId9"/>
        </w:object>
      </w:r>
    </w:p>
    <w:p w14:paraId="6B8A68F8" w14:textId="77777777" w:rsidR="005D2048" w:rsidRPr="00D0664B" w:rsidRDefault="005D2048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7E9F392" w14:textId="77777777" w:rsidR="00D0664B" w:rsidRDefault="005B2009" w:rsidP="005B2009">
      <w:pPr>
        <w:spacing w:line="360" w:lineRule="auto"/>
        <w:ind w:left="360"/>
      </w:pPr>
      <w:r w:rsidRPr="00E67FCE">
        <w:rPr>
          <w:position w:val="-40"/>
        </w:rPr>
        <w:object w:dxaOrig="4500" w:dyaOrig="920" w14:anchorId="77F3F842">
          <v:shape id="_x0000_i1132" type="#_x0000_t75" style="width:225pt;height:45.6pt" o:ole="">
            <v:imagedata r:id="rId10" o:title=""/>
          </v:shape>
          <o:OLEObject Type="Embed" ProgID="Equation.DSMT4" ShapeID="_x0000_i1132" DrawAspect="Content" ObjectID="_1648549777" r:id="rId11"/>
        </w:object>
      </w:r>
    </w:p>
    <w:p w14:paraId="2531FD16" w14:textId="77777777" w:rsidR="005B2009" w:rsidRDefault="005B2009" w:rsidP="005B2009">
      <w:pPr>
        <w:tabs>
          <w:tab w:val="left" w:pos="2880"/>
        </w:tabs>
        <w:ind w:left="360"/>
        <w:rPr>
          <w:position w:val="-34"/>
        </w:rPr>
      </w:pPr>
      <w:r>
        <w:tab/>
      </w:r>
      <w:r w:rsidRPr="005B2009">
        <w:rPr>
          <w:position w:val="-26"/>
        </w:rPr>
        <w:object w:dxaOrig="580" w:dyaOrig="580" w14:anchorId="6587EB65">
          <v:shape id="_x0000_i1133" type="#_x0000_t75" style="width:28.8pt;height:28.8pt" o:ole="">
            <v:imagedata r:id="rId12" o:title=""/>
          </v:shape>
          <o:OLEObject Type="Embed" ProgID="Equation.DSMT4" ShapeID="_x0000_i1133" DrawAspect="Content" ObjectID="_1648549778" r:id="rId13"/>
        </w:object>
      </w:r>
    </w:p>
    <w:p w14:paraId="09C6EEB1" w14:textId="77777777" w:rsidR="00BF5E36" w:rsidRDefault="00BF5E36" w:rsidP="005B2009"/>
    <w:p w14:paraId="2FBFAA88" w14:textId="77777777" w:rsidR="00D0664B" w:rsidRDefault="00D0664B" w:rsidP="005B2009"/>
    <w:p w14:paraId="66FE0004" w14:textId="77777777" w:rsidR="00D0664B" w:rsidRPr="00682275" w:rsidRDefault="00D0664B" w:rsidP="00311EC3">
      <w:pPr>
        <w:spacing w:line="360" w:lineRule="auto"/>
        <w:rPr>
          <w:b/>
          <w:i/>
          <w:sz w:val="28"/>
        </w:rPr>
      </w:pPr>
      <w:bookmarkStart w:id="0" w:name="_Hlk481735000"/>
      <w:r w:rsidRPr="00682275">
        <w:rPr>
          <w:b/>
          <w:i/>
          <w:sz w:val="28"/>
        </w:rPr>
        <w:t>Exercise</w:t>
      </w:r>
    </w:p>
    <w:bookmarkEnd w:id="0"/>
    <w:p w14:paraId="395386C6" w14:textId="77777777" w:rsidR="003474F6" w:rsidRDefault="005B2009" w:rsidP="005B2009">
      <w:pPr>
        <w:tabs>
          <w:tab w:val="left" w:pos="2160"/>
        </w:tabs>
        <w:rPr>
          <w:position w:val="-32"/>
        </w:rPr>
      </w:pPr>
      <w:r>
        <w:t>Find the limit</w:t>
      </w:r>
      <w:r>
        <w:tab/>
      </w:r>
      <w:r w:rsidR="00E67FCE" w:rsidRPr="00E67FCE">
        <w:rPr>
          <w:position w:val="-32"/>
        </w:rPr>
        <w:object w:dxaOrig="1660" w:dyaOrig="639" w14:anchorId="2A5E5F6E">
          <v:shape id="_x0000_i1134" type="#_x0000_t75" style="width:83.4pt;height:32.4pt" o:ole="">
            <v:imagedata r:id="rId14" o:title=""/>
          </v:shape>
          <o:OLEObject Type="Embed" ProgID="Equation.DSMT4" ShapeID="_x0000_i1134" DrawAspect="Content" ObjectID="_1648549779" r:id="rId15"/>
        </w:object>
      </w:r>
    </w:p>
    <w:p w14:paraId="5466344B" w14:textId="77777777" w:rsidR="005D2048" w:rsidRPr="00D0664B" w:rsidRDefault="005D2048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FF0FD55" w14:textId="77777777" w:rsidR="00D0664B" w:rsidRDefault="005B2009" w:rsidP="005B2009">
      <w:pPr>
        <w:spacing w:line="360" w:lineRule="auto"/>
        <w:ind w:left="360"/>
      </w:pPr>
      <w:r w:rsidRPr="00E67FCE">
        <w:rPr>
          <w:position w:val="-32"/>
        </w:rPr>
        <w:object w:dxaOrig="2299" w:dyaOrig="639" w14:anchorId="017FBB5B">
          <v:shape id="_x0000_i1135" type="#_x0000_t75" style="width:114.6pt;height:32.4pt" o:ole="">
            <v:imagedata r:id="rId16" o:title=""/>
          </v:shape>
          <o:OLEObject Type="Embed" ProgID="Equation.DSMT4" ShapeID="_x0000_i1135" DrawAspect="Content" ObjectID="_1648549780" r:id="rId17"/>
        </w:object>
      </w:r>
    </w:p>
    <w:p w14:paraId="0B3388CA" w14:textId="77777777" w:rsidR="005B2009" w:rsidRDefault="005B2009" w:rsidP="005B2009">
      <w:pPr>
        <w:tabs>
          <w:tab w:val="left" w:pos="2070"/>
        </w:tabs>
        <w:ind w:left="360"/>
      </w:pPr>
      <w:r>
        <w:tab/>
      </w:r>
      <w:bookmarkStart w:id="1" w:name="MTBlankEqn"/>
      <w:r w:rsidRPr="005B2009">
        <w:rPr>
          <w:position w:val="-10"/>
        </w:rPr>
        <w:object w:dxaOrig="520" w:dyaOrig="340" w14:anchorId="1C4354F9">
          <v:shape id="_x0000_i1136" type="#_x0000_t75" style="width:25.8pt;height:16.8pt" o:ole="">
            <v:imagedata r:id="rId18" o:title=""/>
          </v:shape>
          <o:OLEObject Type="Embed" ProgID="Equation.DSMT4" ShapeID="_x0000_i1136" DrawAspect="Content" ObjectID="_1648549781" r:id="rId19"/>
        </w:object>
      </w:r>
      <w:bookmarkEnd w:id="1"/>
      <w:r>
        <w:t xml:space="preserve"> </w:t>
      </w:r>
    </w:p>
    <w:p w14:paraId="531357DE" w14:textId="77777777" w:rsidR="005D2048" w:rsidRDefault="005D2048" w:rsidP="005B2009"/>
    <w:p w14:paraId="281EB91D" w14:textId="77777777" w:rsidR="00D0664B" w:rsidRDefault="00D0664B" w:rsidP="005B2009"/>
    <w:p w14:paraId="3DB062BB" w14:textId="77777777"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2C86791" w14:textId="77777777" w:rsidR="003474F6" w:rsidRDefault="005B2009" w:rsidP="005B2009">
      <w:pPr>
        <w:tabs>
          <w:tab w:val="left" w:pos="2160"/>
        </w:tabs>
        <w:rPr>
          <w:position w:val="-32"/>
        </w:rPr>
      </w:pPr>
      <w:r>
        <w:t>Find the limit</w:t>
      </w:r>
      <w:r>
        <w:tab/>
      </w:r>
      <w:r w:rsidR="00E67FCE" w:rsidRPr="00E67FCE">
        <w:rPr>
          <w:position w:val="-32"/>
        </w:rPr>
        <w:object w:dxaOrig="2520" w:dyaOrig="700" w14:anchorId="5E1F8FCD">
          <v:shape id="_x0000_i1137" type="#_x0000_t75" style="width:126pt;height:35.4pt" o:ole="">
            <v:imagedata r:id="rId20" o:title=""/>
          </v:shape>
          <o:OLEObject Type="Embed" ProgID="Equation.DSMT4" ShapeID="_x0000_i1137" DrawAspect="Content" ObjectID="_1648549782" r:id="rId21"/>
        </w:object>
      </w:r>
    </w:p>
    <w:p w14:paraId="4D39F207" w14:textId="77777777" w:rsidR="00E05F60" w:rsidRPr="00D0664B" w:rsidRDefault="00E05F60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4306D3E7" w14:textId="77777777" w:rsidR="005D2048" w:rsidRDefault="005B2009" w:rsidP="003B5FA5">
      <w:pPr>
        <w:ind w:left="360"/>
      </w:pPr>
      <w:r w:rsidRPr="00E67FCE">
        <w:rPr>
          <w:position w:val="-32"/>
        </w:rPr>
        <w:object w:dxaOrig="4040" w:dyaOrig="700" w14:anchorId="7BDC8B6A">
          <v:shape id="_x0000_i1138" type="#_x0000_t75" style="width:202.2pt;height:35.4pt" o:ole="">
            <v:imagedata r:id="rId22" o:title=""/>
          </v:shape>
          <o:OLEObject Type="Embed" ProgID="Equation.DSMT4" ShapeID="_x0000_i1138" DrawAspect="Content" ObjectID="_1648549783" r:id="rId23"/>
        </w:object>
      </w:r>
    </w:p>
    <w:p w14:paraId="77FC2B31" w14:textId="77777777" w:rsidR="005B2009" w:rsidRDefault="005B2009" w:rsidP="005B2009">
      <w:pPr>
        <w:tabs>
          <w:tab w:val="left" w:pos="2880"/>
        </w:tabs>
        <w:ind w:left="360"/>
      </w:pPr>
      <w:r>
        <w:tab/>
      </w:r>
      <w:r w:rsidRPr="005B2009">
        <w:rPr>
          <w:position w:val="-6"/>
        </w:rPr>
        <w:object w:dxaOrig="700" w:dyaOrig="340" w14:anchorId="56DD653B">
          <v:shape id="_x0000_i1139" type="#_x0000_t75" style="width:34.8pt;height:16.8pt" o:ole="">
            <v:imagedata r:id="rId24" o:title=""/>
          </v:shape>
          <o:OLEObject Type="Embed" ProgID="Equation.DSMT4" ShapeID="_x0000_i1139" DrawAspect="Content" ObjectID="_1648549784" r:id="rId25"/>
        </w:object>
      </w:r>
    </w:p>
    <w:p w14:paraId="2011F4AF" w14:textId="77777777" w:rsidR="005B2009" w:rsidRDefault="005B2009" w:rsidP="005B2009">
      <w:pPr>
        <w:tabs>
          <w:tab w:val="left" w:pos="2880"/>
        </w:tabs>
        <w:ind w:left="360"/>
        <w:rPr>
          <w:position w:val="-32"/>
        </w:rPr>
      </w:pPr>
      <w:r>
        <w:tab/>
      </w:r>
      <w:r w:rsidRPr="005B2009">
        <w:rPr>
          <w:position w:val="-12"/>
        </w:rPr>
        <w:object w:dxaOrig="820" w:dyaOrig="400" w14:anchorId="06816EDD">
          <v:shape id="_x0000_i1140" type="#_x0000_t75" style="width:40.8pt;height:19.8pt" o:ole="">
            <v:imagedata r:id="rId26" o:title=""/>
          </v:shape>
          <o:OLEObject Type="Embed" ProgID="Equation.DSMT4" ShapeID="_x0000_i1140" DrawAspect="Content" ObjectID="_1648549785" r:id="rId27"/>
        </w:object>
      </w:r>
      <w:r>
        <w:t xml:space="preserve"> </w:t>
      </w:r>
    </w:p>
    <w:p w14:paraId="6BE4970B" w14:textId="77777777" w:rsidR="005D2048" w:rsidRDefault="005D2048" w:rsidP="003B5FA5">
      <w:pPr>
        <w:spacing w:after="120"/>
      </w:pPr>
    </w:p>
    <w:p w14:paraId="3B83670D" w14:textId="77777777" w:rsidR="005D2048" w:rsidRDefault="005D2048" w:rsidP="005D2048"/>
    <w:p w14:paraId="3B15207C" w14:textId="77777777"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48C08D1" w14:textId="77777777" w:rsidR="002D356B" w:rsidRDefault="005D2048" w:rsidP="005B2009">
      <w:pPr>
        <w:tabs>
          <w:tab w:val="left" w:pos="2160"/>
        </w:tabs>
      </w:pPr>
      <w:r>
        <w:t>Find the</w:t>
      </w:r>
      <w:r w:rsidR="005B2009">
        <w:t xml:space="preserve"> limit</w:t>
      </w:r>
      <w:r w:rsidR="005B2009">
        <w:tab/>
      </w:r>
      <w:r w:rsidR="00E67FCE" w:rsidRPr="00E67FCE">
        <w:rPr>
          <w:position w:val="-32"/>
        </w:rPr>
        <w:object w:dxaOrig="2480" w:dyaOrig="780" w14:anchorId="2E86D360">
          <v:shape id="_x0000_i1141" type="#_x0000_t75" style="width:123.6pt;height:39pt" o:ole="">
            <v:imagedata r:id="rId28" o:title=""/>
          </v:shape>
          <o:OLEObject Type="Embed" ProgID="Equation.DSMT4" ShapeID="_x0000_i1141" DrawAspect="Content" ObjectID="_1648549786" r:id="rId29"/>
        </w:object>
      </w:r>
    </w:p>
    <w:p w14:paraId="7B3B169C" w14:textId="77777777" w:rsidR="00E05F60" w:rsidRPr="00D0664B" w:rsidRDefault="00E05F60" w:rsidP="00A0480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4DF52F6" w14:textId="77777777" w:rsidR="005D2048" w:rsidRDefault="005B2009" w:rsidP="003B5FA5">
      <w:pPr>
        <w:ind w:left="360"/>
      </w:pPr>
      <w:r w:rsidRPr="00E67FCE">
        <w:rPr>
          <w:position w:val="-32"/>
        </w:rPr>
        <w:object w:dxaOrig="3960" w:dyaOrig="780" w14:anchorId="0567E178">
          <v:shape id="_x0000_i1142" type="#_x0000_t75" style="width:198pt;height:39pt" o:ole="">
            <v:imagedata r:id="rId30" o:title=""/>
          </v:shape>
          <o:OLEObject Type="Embed" ProgID="Equation.DSMT4" ShapeID="_x0000_i1142" DrawAspect="Content" ObjectID="_1648549787" r:id="rId31"/>
        </w:object>
      </w:r>
    </w:p>
    <w:p w14:paraId="267E7D9D" w14:textId="77777777" w:rsidR="005B2009" w:rsidRDefault="005B2009" w:rsidP="005B2009">
      <w:pPr>
        <w:tabs>
          <w:tab w:val="left" w:pos="2880"/>
        </w:tabs>
        <w:ind w:left="450"/>
      </w:pPr>
      <w:r>
        <w:tab/>
      </w:r>
      <w:r w:rsidRPr="005B2009">
        <w:rPr>
          <w:position w:val="-6"/>
        </w:rPr>
        <w:object w:dxaOrig="740" w:dyaOrig="279" w14:anchorId="7D417907">
          <v:shape id="_x0000_i1143" type="#_x0000_t75" style="width:37.2pt;height:14.4pt" o:ole="">
            <v:imagedata r:id="rId32" o:title=""/>
          </v:shape>
          <o:OLEObject Type="Embed" ProgID="Equation.DSMT4" ShapeID="_x0000_i1143" DrawAspect="Content" ObjectID="_1648549788" r:id="rId33"/>
        </w:object>
      </w:r>
    </w:p>
    <w:p w14:paraId="5DA5A622" w14:textId="77777777" w:rsidR="005B2009" w:rsidRDefault="005B2009" w:rsidP="005B2009">
      <w:pPr>
        <w:tabs>
          <w:tab w:val="left" w:pos="2880"/>
        </w:tabs>
        <w:ind w:left="450"/>
      </w:pPr>
      <w:r>
        <w:tab/>
      </w:r>
      <w:r w:rsidRPr="005B2009">
        <w:rPr>
          <w:position w:val="-10"/>
        </w:rPr>
        <w:object w:dxaOrig="480" w:dyaOrig="340" w14:anchorId="53CD09D6">
          <v:shape id="_x0000_i1144" type="#_x0000_t75" style="width:24pt;height:16.8pt" o:ole="">
            <v:imagedata r:id="rId34" o:title=""/>
          </v:shape>
          <o:OLEObject Type="Embed" ProgID="Equation.DSMT4" ShapeID="_x0000_i1144" DrawAspect="Content" ObjectID="_1648549789" r:id="rId35"/>
        </w:object>
      </w:r>
      <w:r>
        <w:t xml:space="preserve"> </w:t>
      </w:r>
    </w:p>
    <w:p w14:paraId="36E345BC" w14:textId="77777777" w:rsidR="005B2009" w:rsidRDefault="005B2009" w:rsidP="005B2009"/>
    <w:p w14:paraId="47F71FE7" w14:textId="77777777" w:rsidR="005B2009" w:rsidRDefault="005B2009" w:rsidP="005B2009"/>
    <w:p w14:paraId="6E8FBC41" w14:textId="77777777" w:rsidR="005D2048" w:rsidRPr="00682275" w:rsidRDefault="005D2048" w:rsidP="0089667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B35F391" w14:textId="77777777" w:rsidR="002D356B" w:rsidRDefault="005B2009" w:rsidP="005B2009">
      <w:pPr>
        <w:tabs>
          <w:tab w:val="left" w:pos="2160"/>
        </w:tabs>
        <w:spacing w:line="240" w:lineRule="auto"/>
      </w:pPr>
      <w:r>
        <w:t>Find the limit</w:t>
      </w:r>
      <w:r>
        <w:tab/>
      </w:r>
      <w:r w:rsidR="00E67FCE" w:rsidRPr="00E67FCE">
        <w:rPr>
          <w:position w:val="-32"/>
        </w:rPr>
        <w:object w:dxaOrig="2060" w:dyaOrig="740" w14:anchorId="7BFF402A">
          <v:shape id="_x0000_i1145" type="#_x0000_t75" style="width:102.6pt;height:36.6pt" o:ole="">
            <v:imagedata r:id="rId36" o:title=""/>
          </v:shape>
          <o:OLEObject Type="Embed" ProgID="Equation.DSMT4" ShapeID="_x0000_i1145" DrawAspect="Content" ObjectID="_1648549790" r:id="rId37"/>
        </w:object>
      </w:r>
    </w:p>
    <w:p w14:paraId="7FCDAF27" w14:textId="77777777" w:rsidR="00E05F60" w:rsidRPr="00D0664B" w:rsidRDefault="00E05F60" w:rsidP="00382E29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0C57530" w14:textId="77777777" w:rsidR="002505CB" w:rsidRDefault="005B2009" w:rsidP="002505CB">
      <w:pPr>
        <w:ind w:left="360"/>
      </w:pPr>
      <w:r w:rsidRPr="00E67FCE">
        <w:rPr>
          <w:position w:val="-32"/>
        </w:rPr>
        <w:object w:dxaOrig="5020" w:dyaOrig="740" w14:anchorId="0A4D7AE8">
          <v:shape id="_x0000_i1146" type="#_x0000_t75" style="width:250.2pt;height:36.6pt" o:ole="">
            <v:imagedata r:id="rId38" o:title=""/>
          </v:shape>
          <o:OLEObject Type="Embed" ProgID="Equation.DSMT4" ShapeID="_x0000_i1146" DrawAspect="Content" ObjectID="_1648549791" r:id="rId39"/>
        </w:object>
      </w:r>
    </w:p>
    <w:p w14:paraId="022D7C65" w14:textId="77777777" w:rsidR="005B2009" w:rsidRDefault="005B2009" w:rsidP="005B2009">
      <w:pPr>
        <w:tabs>
          <w:tab w:val="left" w:pos="2430"/>
        </w:tabs>
        <w:ind w:left="360"/>
      </w:pPr>
      <w:r>
        <w:tab/>
      </w:r>
      <w:r w:rsidRPr="005B2009">
        <w:rPr>
          <w:position w:val="-10"/>
        </w:rPr>
        <w:object w:dxaOrig="480" w:dyaOrig="340" w14:anchorId="5970BC45">
          <v:shape id="_x0000_i1147" type="#_x0000_t75" style="width:24pt;height:16.8pt" o:ole="">
            <v:imagedata r:id="rId40" o:title=""/>
          </v:shape>
          <o:OLEObject Type="Embed" ProgID="Equation.DSMT4" ShapeID="_x0000_i1147" DrawAspect="Content" ObjectID="_1648549792" r:id="rId41"/>
        </w:object>
      </w:r>
      <w:r>
        <w:t xml:space="preserve"> </w:t>
      </w:r>
    </w:p>
    <w:p w14:paraId="2609ECE2" w14:textId="77777777" w:rsidR="005D2048" w:rsidRDefault="005D2048" w:rsidP="00382E29">
      <w:pPr>
        <w:spacing w:line="360" w:lineRule="auto"/>
      </w:pPr>
    </w:p>
    <w:p w14:paraId="65D16ACD" w14:textId="77777777" w:rsidR="00526E41" w:rsidRDefault="00526E41" w:rsidP="00382E29">
      <w:pPr>
        <w:spacing w:line="360" w:lineRule="auto"/>
      </w:pPr>
    </w:p>
    <w:p w14:paraId="2DFB1D01" w14:textId="77777777" w:rsidR="005D2048" w:rsidRPr="00682275" w:rsidRDefault="005D2048" w:rsidP="0089667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59483BC" w14:textId="77777777" w:rsidR="00621111" w:rsidRDefault="005B2009" w:rsidP="005B2009">
      <w:pPr>
        <w:tabs>
          <w:tab w:val="left" w:pos="2160"/>
        </w:tabs>
        <w:spacing w:line="240" w:lineRule="auto"/>
      </w:pPr>
      <w:r>
        <w:t>Find the limit</w:t>
      </w:r>
      <w:r>
        <w:tab/>
      </w:r>
      <w:r w:rsidR="00E67FCE" w:rsidRPr="00E67FCE">
        <w:rPr>
          <w:position w:val="-46"/>
        </w:rPr>
        <w:object w:dxaOrig="2220" w:dyaOrig="840" w14:anchorId="54F3806D">
          <v:shape id="_x0000_i1148" type="#_x0000_t75" style="width:111pt;height:42pt" o:ole="">
            <v:imagedata r:id="rId42" o:title=""/>
          </v:shape>
          <o:OLEObject Type="Embed" ProgID="Equation.DSMT4" ShapeID="_x0000_i1148" DrawAspect="Content" ObjectID="_1648549793" r:id="rId43"/>
        </w:object>
      </w:r>
    </w:p>
    <w:p w14:paraId="7D8E8B00" w14:textId="77777777" w:rsidR="00E05F60" w:rsidRPr="00D0664B" w:rsidRDefault="00E05F60" w:rsidP="00382E29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07778AF" w14:textId="77777777" w:rsidR="00526E41" w:rsidRDefault="005B2009" w:rsidP="00526E41">
      <w:pPr>
        <w:ind w:left="360"/>
      </w:pPr>
      <w:r w:rsidRPr="005B2009">
        <w:rPr>
          <w:position w:val="-48"/>
        </w:rPr>
        <w:object w:dxaOrig="3400" w:dyaOrig="859" w14:anchorId="1C92BBE1">
          <v:shape id="_x0000_i1149" type="#_x0000_t75" style="width:169.8pt;height:43.2pt" o:ole="">
            <v:imagedata r:id="rId44" o:title=""/>
          </v:shape>
          <o:OLEObject Type="Embed" ProgID="Equation.DSMT4" ShapeID="_x0000_i1149" DrawAspect="Content" ObjectID="_1648549794" r:id="rId45"/>
        </w:object>
      </w:r>
    </w:p>
    <w:p w14:paraId="625DAAD0" w14:textId="77777777" w:rsidR="005B2009" w:rsidRDefault="005B2009" w:rsidP="005B2009">
      <w:pPr>
        <w:tabs>
          <w:tab w:val="left" w:pos="2610"/>
        </w:tabs>
        <w:ind w:left="360"/>
      </w:pPr>
      <w:r>
        <w:tab/>
      </w:r>
      <w:r w:rsidRPr="005B2009">
        <w:rPr>
          <w:position w:val="-20"/>
        </w:rPr>
        <w:object w:dxaOrig="700" w:dyaOrig="520" w14:anchorId="443E57E4">
          <v:shape id="_x0000_i1150" type="#_x0000_t75" style="width:34.8pt;height:25.8pt" o:ole="">
            <v:imagedata r:id="rId46" o:title=""/>
          </v:shape>
          <o:OLEObject Type="Embed" ProgID="Equation.DSMT4" ShapeID="_x0000_i1150" DrawAspect="Content" ObjectID="_1648549795" r:id="rId47"/>
        </w:object>
      </w:r>
    </w:p>
    <w:p w14:paraId="3E6ED437" w14:textId="77777777" w:rsidR="005B2009" w:rsidRDefault="005B2009" w:rsidP="005B2009">
      <w:pPr>
        <w:tabs>
          <w:tab w:val="left" w:pos="2610"/>
        </w:tabs>
        <w:ind w:left="360"/>
        <w:rPr>
          <w:position w:val="-48"/>
        </w:rPr>
      </w:pPr>
      <w:r>
        <w:tab/>
      </w:r>
      <w:r w:rsidRPr="005B2009">
        <w:rPr>
          <w:position w:val="-10"/>
        </w:rPr>
        <w:object w:dxaOrig="660" w:dyaOrig="340" w14:anchorId="26BEA5AA">
          <v:shape id="_x0000_i1151" type="#_x0000_t75" style="width:33pt;height:16.8pt" o:ole="">
            <v:imagedata r:id="rId48" o:title=""/>
          </v:shape>
          <o:OLEObject Type="Embed" ProgID="Equation.DSMT4" ShapeID="_x0000_i1151" DrawAspect="Content" ObjectID="_1648549796" r:id="rId49"/>
        </w:object>
      </w:r>
      <w:r>
        <w:t xml:space="preserve"> </w:t>
      </w:r>
    </w:p>
    <w:p w14:paraId="3CD015FA" w14:textId="77777777" w:rsidR="005D2048" w:rsidRDefault="005D2048" w:rsidP="005B2009"/>
    <w:p w14:paraId="15E7E30D" w14:textId="77777777" w:rsidR="005D2048" w:rsidRDefault="005D2048" w:rsidP="005B2009"/>
    <w:p w14:paraId="7BFE2B48" w14:textId="77777777" w:rsidR="005D2048" w:rsidRPr="00682275" w:rsidRDefault="005D2048" w:rsidP="003F0847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0CF66E2" w14:textId="77777777" w:rsidR="0094555A" w:rsidRDefault="005B2009" w:rsidP="005B2009">
      <w:pPr>
        <w:tabs>
          <w:tab w:val="left" w:pos="1800"/>
        </w:tabs>
        <w:spacing w:line="240" w:lineRule="auto"/>
      </w:pPr>
      <w:r>
        <w:t>Find the limit</w:t>
      </w:r>
      <w:r>
        <w:tab/>
      </w:r>
      <w:r w:rsidR="00E67FCE" w:rsidRPr="00E67FCE">
        <w:rPr>
          <w:position w:val="-54"/>
        </w:rPr>
        <w:object w:dxaOrig="2620" w:dyaOrig="999" w14:anchorId="7AE62A72">
          <v:shape id="_x0000_i1152" type="#_x0000_t75" style="width:131.4pt;height:49.8pt" o:ole="">
            <v:imagedata r:id="rId50" o:title=""/>
          </v:shape>
          <o:OLEObject Type="Embed" ProgID="Equation.DSMT4" ShapeID="_x0000_i1152" DrawAspect="Content" ObjectID="_1648549797" r:id="rId51"/>
        </w:object>
      </w:r>
    </w:p>
    <w:p w14:paraId="0FAAE484" w14:textId="77777777" w:rsidR="00E05F60" w:rsidRPr="00D0664B" w:rsidRDefault="00E05F60" w:rsidP="00382E29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A0D4B76" w14:textId="77777777" w:rsidR="00051C5D" w:rsidRDefault="00E67FCE" w:rsidP="003F0847">
      <w:pPr>
        <w:ind w:left="360"/>
        <w:rPr>
          <w:position w:val="-54"/>
        </w:rPr>
      </w:pPr>
      <w:r w:rsidRPr="00E67FCE">
        <w:rPr>
          <w:position w:val="-54"/>
        </w:rPr>
        <w:object w:dxaOrig="4860" w:dyaOrig="1040" w14:anchorId="6AF74063">
          <v:shape id="_x0000_i1153" type="#_x0000_t75" style="width:243pt;height:51.6pt" o:ole="">
            <v:imagedata r:id="rId52" o:title=""/>
          </v:shape>
          <o:OLEObject Type="Embed" ProgID="Equation.DSMT4" ShapeID="_x0000_i1153" DrawAspect="Content" ObjectID="_1648549798" r:id="rId53"/>
        </w:object>
      </w:r>
    </w:p>
    <w:p w14:paraId="5B14A77C" w14:textId="77777777" w:rsidR="00382E29" w:rsidRDefault="00E67FCE" w:rsidP="003F0847">
      <w:pPr>
        <w:ind w:left="360"/>
        <w:rPr>
          <w:position w:val="-54"/>
        </w:rPr>
      </w:pPr>
      <w:r w:rsidRPr="00E67FCE">
        <w:rPr>
          <w:position w:val="-54"/>
        </w:rPr>
        <w:object w:dxaOrig="4860" w:dyaOrig="1060" w14:anchorId="2A6E023D">
          <v:shape id="_x0000_i1154" type="#_x0000_t75" style="width:243pt;height:53.4pt" o:ole="">
            <v:imagedata r:id="rId54" o:title=""/>
          </v:shape>
          <o:OLEObject Type="Embed" ProgID="Equation.DSMT4" ShapeID="_x0000_i1154" DrawAspect="Content" ObjectID="_1648549799" r:id="rId55"/>
        </w:object>
      </w:r>
    </w:p>
    <w:p w14:paraId="426A3409" w14:textId="77777777" w:rsidR="00382E29" w:rsidRDefault="00382E29" w:rsidP="00382E29">
      <w:pPr>
        <w:tabs>
          <w:tab w:val="left" w:pos="2970"/>
        </w:tabs>
        <w:ind w:left="360"/>
        <w:rPr>
          <w:position w:val="-54"/>
        </w:rPr>
      </w:pPr>
      <w:r>
        <w:rPr>
          <w:position w:val="-54"/>
        </w:rPr>
        <w:lastRenderedPageBreak/>
        <w:tab/>
      </w:r>
      <w:r w:rsidR="00E67FCE">
        <w:rPr>
          <w:position w:val="-54"/>
        </w:rPr>
        <w:object w:dxaOrig="2100" w:dyaOrig="800" w14:anchorId="5958A3C4">
          <v:shape id="_x0000_i1155" type="#_x0000_t75" style="width:105pt;height:39.6pt" o:ole="">
            <v:imagedata r:id="rId56" o:title=""/>
          </v:shape>
          <o:OLEObject Type="Embed" ProgID="Equation.DSMT4" ShapeID="_x0000_i1155" DrawAspect="Content" ObjectID="_1648549800" r:id="rId57"/>
        </w:object>
      </w:r>
    </w:p>
    <w:p w14:paraId="7F5B1E00" w14:textId="77777777" w:rsidR="00382E29" w:rsidRDefault="00382E29" w:rsidP="00382E29">
      <w:pPr>
        <w:tabs>
          <w:tab w:val="left" w:pos="2970"/>
        </w:tabs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4"/>
        </w:rPr>
        <w:object w:dxaOrig="639" w:dyaOrig="260" w14:anchorId="388F8C97">
          <v:shape id="_x0000_i1156" type="#_x0000_t75" style="width:32.4pt;height:12.6pt" o:ole="">
            <v:imagedata r:id="rId58" o:title=""/>
          </v:shape>
          <o:OLEObject Type="Embed" ProgID="Equation.DSMT4" ShapeID="_x0000_i1156" DrawAspect="Content" ObjectID="_1648549801" r:id="rId59"/>
        </w:object>
      </w:r>
    </w:p>
    <w:p w14:paraId="659AD2F2" w14:textId="77777777" w:rsidR="00382E29" w:rsidRDefault="00382E29" w:rsidP="00382E29">
      <w:pPr>
        <w:tabs>
          <w:tab w:val="left" w:pos="2970"/>
        </w:tabs>
        <w:ind w:left="360"/>
      </w:pPr>
      <w:r>
        <w:rPr>
          <w:position w:val="-54"/>
        </w:rPr>
        <w:tab/>
      </w:r>
      <w:r w:rsidR="005B2009" w:rsidRPr="00E67FCE">
        <w:rPr>
          <w:position w:val="-10"/>
        </w:rPr>
        <w:object w:dxaOrig="520" w:dyaOrig="340" w14:anchorId="76115664">
          <v:shape id="_x0000_i1157" type="#_x0000_t75" style="width:25.8pt;height:16.8pt" o:ole="">
            <v:imagedata r:id="rId60" o:title=""/>
          </v:shape>
          <o:OLEObject Type="Embed" ProgID="Equation.DSMT4" ShapeID="_x0000_i1157" DrawAspect="Content" ObjectID="_1648549802" r:id="rId61"/>
        </w:object>
      </w:r>
    </w:p>
    <w:p w14:paraId="7F9B6BF2" w14:textId="77777777" w:rsidR="005D2048" w:rsidRDefault="005D2048" w:rsidP="005B2009"/>
    <w:p w14:paraId="0889218C" w14:textId="77777777" w:rsidR="005B2009" w:rsidRDefault="005B2009" w:rsidP="005B2009"/>
    <w:p w14:paraId="0FD8AA70" w14:textId="77777777" w:rsidR="005D2048" w:rsidRPr="00682275" w:rsidRDefault="005D2048" w:rsidP="00C8507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60F5578" w14:textId="77777777" w:rsidR="0094555A" w:rsidRDefault="005D2048" w:rsidP="00387079">
      <w:pPr>
        <w:tabs>
          <w:tab w:val="left" w:pos="1800"/>
        </w:tabs>
        <w:spacing w:line="240" w:lineRule="auto"/>
      </w:pPr>
      <w:r>
        <w:t>Find the limit</w:t>
      </w:r>
      <w:r w:rsidR="00387079">
        <w:tab/>
      </w:r>
      <w:r w:rsidR="00E67FCE" w:rsidRPr="00E67FCE">
        <w:rPr>
          <w:position w:val="-54"/>
        </w:rPr>
        <w:object w:dxaOrig="2020" w:dyaOrig="999" w14:anchorId="122C3CDB">
          <v:shape id="_x0000_i1158" type="#_x0000_t75" style="width:101.4pt;height:49.8pt" o:ole="">
            <v:imagedata r:id="rId62" o:title=""/>
          </v:shape>
          <o:OLEObject Type="Embed" ProgID="Equation.DSMT4" ShapeID="_x0000_i1158" DrawAspect="Content" ObjectID="_1648549803" r:id="rId63"/>
        </w:object>
      </w:r>
    </w:p>
    <w:p w14:paraId="154E9AB6" w14:textId="77777777" w:rsidR="00E05F60" w:rsidRPr="00D0664B" w:rsidRDefault="00E05F60" w:rsidP="00C85079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039201DA" w14:textId="77777777" w:rsidR="00C85079" w:rsidRDefault="00E67FCE" w:rsidP="00C85079">
      <w:pPr>
        <w:ind w:left="360"/>
        <w:rPr>
          <w:position w:val="-54"/>
        </w:rPr>
      </w:pPr>
      <w:r w:rsidRPr="00E67FCE">
        <w:rPr>
          <w:position w:val="-54"/>
        </w:rPr>
        <w:object w:dxaOrig="3080" w:dyaOrig="999" w14:anchorId="46276138">
          <v:shape id="_x0000_i1159" type="#_x0000_t75" style="width:153.6pt;height:49.8pt" o:ole="">
            <v:imagedata r:id="rId64" o:title=""/>
          </v:shape>
          <o:OLEObject Type="Embed" ProgID="Equation.DSMT4" ShapeID="_x0000_i1159" DrawAspect="Content" ObjectID="_1648549804" r:id="rId65"/>
        </w:object>
      </w:r>
    </w:p>
    <w:p w14:paraId="135DB17C" w14:textId="77777777" w:rsidR="00C85079" w:rsidRDefault="00E67FCE" w:rsidP="00753D01">
      <w:pPr>
        <w:spacing w:line="360" w:lineRule="auto"/>
        <w:ind w:left="360"/>
        <w:rPr>
          <w:position w:val="-54"/>
        </w:rPr>
      </w:pPr>
      <w:r w:rsidRPr="00E67FCE">
        <w:rPr>
          <w:position w:val="-54"/>
        </w:rPr>
        <w:object w:dxaOrig="4840" w:dyaOrig="999" w14:anchorId="6FC97C01">
          <v:shape id="_x0000_i1160" type="#_x0000_t75" style="width:242.4pt;height:49.8pt" o:ole="">
            <v:imagedata r:id="rId66" o:title=""/>
          </v:shape>
          <o:OLEObject Type="Embed" ProgID="Equation.DSMT4" ShapeID="_x0000_i1160" DrawAspect="Content" ObjectID="_1648549805" r:id="rId67"/>
        </w:object>
      </w:r>
    </w:p>
    <w:p w14:paraId="0C6E98BF" w14:textId="77777777" w:rsidR="00C85079" w:rsidRDefault="00C85079" w:rsidP="00C85079">
      <w:pPr>
        <w:tabs>
          <w:tab w:val="left" w:pos="2430"/>
        </w:tabs>
        <w:ind w:left="360"/>
        <w:rPr>
          <w:position w:val="-54"/>
        </w:rPr>
      </w:pPr>
      <w:r>
        <w:rPr>
          <w:position w:val="-54"/>
        </w:rPr>
        <w:tab/>
      </w:r>
      <w:r w:rsidR="00E67FCE">
        <w:rPr>
          <w:position w:val="-54"/>
        </w:rPr>
        <w:object w:dxaOrig="2100" w:dyaOrig="800" w14:anchorId="1FA72A53">
          <v:shape id="_x0000_i1161" type="#_x0000_t75" style="width:105pt;height:39.6pt" o:ole="">
            <v:imagedata r:id="rId68" o:title=""/>
          </v:shape>
          <o:OLEObject Type="Embed" ProgID="Equation.DSMT4" ShapeID="_x0000_i1161" DrawAspect="Content" ObjectID="_1648549806" r:id="rId69"/>
        </w:object>
      </w:r>
    </w:p>
    <w:p w14:paraId="09E6A1CB" w14:textId="77777777" w:rsidR="00C85079" w:rsidRDefault="00C85079" w:rsidP="00C85079">
      <w:pPr>
        <w:tabs>
          <w:tab w:val="left" w:pos="2430"/>
        </w:tabs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4"/>
        </w:rPr>
        <w:object w:dxaOrig="639" w:dyaOrig="260" w14:anchorId="6B0F84A5">
          <v:shape id="_x0000_i1162" type="#_x0000_t75" style="width:32.4pt;height:12.6pt" o:ole="">
            <v:imagedata r:id="rId70" o:title=""/>
          </v:shape>
          <o:OLEObject Type="Embed" ProgID="Equation.DSMT4" ShapeID="_x0000_i1162" DrawAspect="Content" ObjectID="_1648549807" r:id="rId71"/>
        </w:object>
      </w:r>
    </w:p>
    <w:p w14:paraId="6FD9AA61" w14:textId="77777777" w:rsidR="00C85079" w:rsidRDefault="00C85079" w:rsidP="00C85079">
      <w:pPr>
        <w:tabs>
          <w:tab w:val="left" w:pos="2430"/>
        </w:tabs>
        <w:ind w:left="360"/>
      </w:pPr>
      <w:r>
        <w:rPr>
          <w:position w:val="-54"/>
        </w:rPr>
        <w:tab/>
      </w:r>
      <w:r w:rsidR="00387079" w:rsidRPr="00E67FCE">
        <w:rPr>
          <w:position w:val="-10"/>
        </w:rPr>
        <w:object w:dxaOrig="520" w:dyaOrig="340" w14:anchorId="4D60AD9E">
          <v:shape id="_x0000_i1163" type="#_x0000_t75" style="width:25.8pt;height:16.8pt" o:ole="">
            <v:imagedata r:id="rId72" o:title=""/>
          </v:shape>
          <o:OLEObject Type="Embed" ProgID="Equation.DSMT4" ShapeID="_x0000_i1163" DrawAspect="Content" ObjectID="_1648549808" r:id="rId73"/>
        </w:object>
      </w:r>
    </w:p>
    <w:p w14:paraId="0C6A4FF1" w14:textId="77777777" w:rsidR="005D2048" w:rsidRDefault="005D2048" w:rsidP="00C85079"/>
    <w:p w14:paraId="65897809" w14:textId="77777777" w:rsidR="00C85079" w:rsidRDefault="00C85079" w:rsidP="00C85079"/>
    <w:p w14:paraId="65CEE6E8" w14:textId="77777777"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D7D32DD" w14:textId="77777777" w:rsidR="0094555A" w:rsidRDefault="00387079" w:rsidP="00387079">
      <w:pPr>
        <w:tabs>
          <w:tab w:val="left" w:pos="1800"/>
        </w:tabs>
      </w:pPr>
      <w:r>
        <w:t>Find the limit</w:t>
      </w:r>
      <w:r>
        <w:tab/>
      </w:r>
      <w:r w:rsidR="00E67FCE" w:rsidRPr="00E67FCE">
        <w:rPr>
          <w:position w:val="-62"/>
        </w:rPr>
        <w:object w:dxaOrig="3400" w:dyaOrig="999" w14:anchorId="10F17406">
          <v:shape id="_x0000_i1164" type="#_x0000_t75" style="width:170.4pt;height:49.8pt" o:ole="">
            <v:imagedata r:id="rId74" o:title=""/>
          </v:shape>
          <o:OLEObject Type="Embed" ProgID="Equation.DSMT4" ShapeID="_x0000_i1164" DrawAspect="Content" ObjectID="_1648549809" r:id="rId75"/>
        </w:object>
      </w:r>
    </w:p>
    <w:p w14:paraId="5715274B" w14:textId="77777777" w:rsidR="00E05F60" w:rsidRPr="00D0664B" w:rsidRDefault="00E05F60" w:rsidP="00E05F60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1914E5F" w14:textId="77777777" w:rsidR="00051C5D" w:rsidRDefault="00E67FCE" w:rsidP="00753D01">
      <w:pPr>
        <w:spacing w:line="360" w:lineRule="auto"/>
        <w:ind w:left="360"/>
        <w:rPr>
          <w:position w:val="-62"/>
        </w:rPr>
      </w:pPr>
      <w:r w:rsidRPr="00E67FCE">
        <w:rPr>
          <w:position w:val="-62"/>
        </w:rPr>
        <w:object w:dxaOrig="7160" w:dyaOrig="999" w14:anchorId="19FCB3B1">
          <v:shape id="_x0000_i1165" type="#_x0000_t75" style="width:357.6pt;height:49.8pt" o:ole="">
            <v:imagedata r:id="rId76" o:title=""/>
          </v:shape>
          <o:OLEObject Type="Embed" ProgID="Equation.DSMT4" ShapeID="_x0000_i1165" DrawAspect="Content" ObjectID="_1648549810" r:id="rId77"/>
        </w:object>
      </w:r>
    </w:p>
    <w:p w14:paraId="1E788275" w14:textId="77777777" w:rsidR="00753D01" w:rsidRDefault="00753D01" w:rsidP="00753D01">
      <w:pPr>
        <w:tabs>
          <w:tab w:val="left" w:pos="3780"/>
        </w:tabs>
        <w:spacing w:line="360" w:lineRule="auto"/>
        <w:ind w:left="360"/>
        <w:rPr>
          <w:position w:val="-62"/>
        </w:rPr>
      </w:pPr>
      <w:r>
        <w:rPr>
          <w:position w:val="-62"/>
        </w:rPr>
        <w:tab/>
      </w:r>
      <w:r w:rsidR="00E67FCE">
        <w:rPr>
          <w:position w:val="-62"/>
        </w:rPr>
        <w:object w:dxaOrig="3140" w:dyaOrig="999" w14:anchorId="0E8658E8">
          <v:shape id="_x0000_i1166" type="#_x0000_t75" style="width:156.6pt;height:49.8pt" o:ole="">
            <v:imagedata r:id="rId78" o:title=""/>
          </v:shape>
          <o:OLEObject Type="Embed" ProgID="Equation.DSMT4" ShapeID="_x0000_i1166" DrawAspect="Content" ObjectID="_1648549811" r:id="rId79"/>
        </w:object>
      </w:r>
    </w:p>
    <w:p w14:paraId="10318438" w14:textId="77777777" w:rsidR="00753D01" w:rsidRDefault="00753D01" w:rsidP="00753D01">
      <w:pPr>
        <w:tabs>
          <w:tab w:val="left" w:pos="3780"/>
        </w:tabs>
        <w:spacing w:line="360" w:lineRule="auto"/>
        <w:ind w:left="360"/>
        <w:rPr>
          <w:position w:val="-62"/>
        </w:rPr>
      </w:pPr>
      <w:r>
        <w:rPr>
          <w:position w:val="-62"/>
        </w:rPr>
        <w:tab/>
      </w:r>
      <w:r w:rsidR="00E67FCE">
        <w:rPr>
          <w:position w:val="-62"/>
        </w:rPr>
        <w:object w:dxaOrig="2420" w:dyaOrig="940" w14:anchorId="530D7A52">
          <v:shape id="_x0000_i1167" type="#_x0000_t75" style="width:120.6pt;height:47.4pt" o:ole="">
            <v:imagedata r:id="rId80" o:title=""/>
          </v:shape>
          <o:OLEObject Type="Embed" ProgID="Equation.DSMT4" ShapeID="_x0000_i1167" DrawAspect="Content" ObjectID="_1648549812" r:id="rId81"/>
        </w:object>
      </w:r>
    </w:p>
    <w:p w14:paraId="56AA1748" w14:textId="77777777" w:rsidR="00753D01" w:rsidRDefault="00753D01" w:rsidP="00753D01">
      <w:pPr>
        <w:tabs>
          <w:tab w:val="left" w:pos="3780"/>
        </w:tabs>
        <w:ind w:left="360"/>
        <w:rPr>
          <w:position w:val="-62"/>
        </w:rPr>
      </w:pPr>
      <w:r>
        <w:rPr>
          <w:position w:val="-62"/>
        </w:rPr>
        <w:lastRenderedPageBreak/>
        <w:tab/>
      </w:r>
      <w:r w:rsidR="00E67FCE" w:rsidRPr="00E67FCE">
        <w:rPr>
          <w:position w:val="-30"/>
        </w:rPr>
        <w:object w:dxaOrig="1060" w:dyaOrig="620" w14:anchorId="471A84EA">
          <v:shape id="_x0000_i1168" type="#_x0000_t75" style="width:53.4pt;height:30.6pt" o:ole="">
            <v:imagedata r:id="rId82" o:title=""/>
          </v:shape>
          <o:OLEObject Type="Embed" ProgID="Equation.DSMT4" ShapeID="_x0000_i1168" DrawAspect="Content" ObjectID="_1648549813" r:id="rId83"/>
        </w:object>
      </w:r>
    </w:p>
    <w:p w14:paraId="564C152C" w14:textId="77777777" w:rsidR="00753D01" w:rsidRDefault="00753D01" w:rsidP="00753D01">
      <w:pPr>
        <w:tabs>
          <w:tab w:val="left" w:pos="3780"/>
        </w:tabs>
        <w:ind w:left="360"/>
      </w:pPr>
      <w:r>
        <w:rPr>
          <w:position w:val="-62"/>
        </w:rPr>
        <w:tab/>
      </w:r>
      <w:r w:rsidR="00387079" w:rsidRPr="00E67FCE">
        <w:rPr>
          <w:position w:val="-26"/>
        </w:rPr>
        <w:object w:dxaOrig="580" w:dyaOrig="580" w14:anchorId="5F69D8C7">
          <v:shape id="_x0000_i1169" type="#_x0000_t75" style="width:28.8pt;height:29.4pt" o:ole="">
            <v:imagedata r:id="rId84" o:title=""/>
          </v:shape>
          <o:OLEObject Type="Embed" ProgID="Equation.DSMT4" ShapeID="_x0000_i1169" DrawAspect="Content" ObjectID="_1648549814" r:id="rId85"/>
        </w:object>
      </w:r>
    </w:p>
    <w:p w14:paraId="3FD52807" w14:textId="77777777" w:rsidR="00387079" w:rsidRDefault="00387079" w:rsidP="00387079"/>
    <w:p w14:paraId="6F6D75B9" w14:textId="77777777" w:rsidR="00387079" w:rsidRDefault="00387079" w:rsidP="00387079"/>
    <w:p w14:paraId="554A2A99" w14:textId="77777777" w:rsidR="005D2048" w:rsidRPr="00682275" w:rsidRDefault="005D2048" w:rsidP="0022051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9511B1B" w14:textId="77777777" w:rsidR="0094555A" w:rsidRDefault="005D2048" w:rsidP="007A35CA">
      <w:pPr>
        <w:tabs>
          <w:tab w:val="left" w:pos="1980"/>
        </w:tabs>
        <w:spacing w:line="240" w:lineRule="auto"/>
      </w:pPr>
      <w:r>
        <w:t>Find the limit</w:t>
      </w:r>
      <w:r w:rsidR="00387079">
        <w:tab/>
      </w:r>
      <w:r>
        <w:t xml:space="preserve"> </w:t>
      </w:r>
      <w:r w:rsidR="00E67FCE" w:rsidRPr="00E67FCE">
        <w:rPr>
          <w:position w:val="-54"/>
        </w:rPr>
        <w:object w:dxaOrig="2500" w:dyaOrig="980" w14:anchorId="7AAE26FA">
          <v:shape id="_x0000_i1170" type="#_x0000_t75" style="width:124.8pt;height:48.6pt" o:ole="">
            <v:imagedata r:id="rId86" o:title=""/>
          </v:shape>
          <o:OLEObject Type="Embed" ProgID="Equation.DSMT4" ShapeID="_x0000_i1170" DrawAspect="Content" ObjectID="_1648549815" r:id="rId87"/>
        </w:object>
      </w:r>
    </w:p>
    <w:p w14:paraId="5789A762" w14:textId="77777777" w:rsidR="00E05F60" w:rsidRPr="00D0664B" w:rsidRDefault="00E05F60" w:rsidP="007A35CA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6E74CDE" w14:textId="77777777" w:rsidR="005D2048" w:rsidRDefault="00E67FCE" w:rsidP="00387079">
      <w:pPr>
        <w:ind w:left="360"/>
        <w:rPr>
          <w:position w:val="-54"/>
        </w:rPr>
      </w:pPr>
      <w:r w:rsidRPr="00E67FCE">
        <w:rPr>
          <w:position w:val="-54"/>
        </w:rPr>
        <w:object w:dxaOrig="6700" w:dyaOrig="980" w14:anchorId="061A391D">
          <v:shape id="_x0000_i1171" type="#_x0000_t75" style="width:335.4pt;height:48.6pt" o:ole="">
            <v:imagedata r:id="rId88" o:title=""/>
          </v:shape>
          <o:OLEObject Type="Embed" ProgID="Equation.DSMT4" ShapeID="_x0000_i1171" DrawAspect="Content" ObjectID="_1648549816" r:id="rId89"/>
        </w:object>
      </w:r>
    </w:p>
    <w:p w14:paraId="027CBA91" w14:textId="77777777" w:rsidR="00753D01" w:rsidRDefault="00753D01" w:rsidP="00387079">
      <w:pPr>
        <w:tabs>
          <w:tab w:val="left" w:pos="2880"/>
        </w:tabs>
        <w:ind w:left="360"/>
        <w:rPr>
          <w:position w:val="-54"/>
        </w:rPr>
      </w:pPr>
      <w:r>
        <w:rPr>
          <w:position w:val="-54"/>
        </w:rPr>
        <w:tab/>
      </w:r>
      <w:r w:rsidR="00E67FCE">
        <w:rPr>
          <w:position w:val="-54"/>
        </w:rPr>
        <w:object w:dxaOrig="2680" w:dyaOrig="859" w14:anchorId="370DBD6A">
          <v:shape id="_x0000_i1172" type="#_x0000_t75" style="width:134.4pt;height:42.6pt" o:ole="">
            <v:imagedata r:id="rId90" o:title=""/>
          </v:shape>
          <o:OLEObject Type="Embed" ProgID="Equation.DSMT4" ShapeID="_x0000_i1172" DrawAspect="Content" ObjectID="_1648549817" r:id="rId91"/>
        </w:object>
      </w:r>
    </w:p>
    <w:p w14:paraId="060DFEF5" w14:textId="77777777" w:rsidR="00753D01" w:rsidRDefault="00753D01" w:rsidP="00387079">
      <w:pPr>
        <w:tabs>
          <w:tab w:val="left" w:pos="2880"/>
        </w:tabs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28"/>
        </w:rPr>
        <w:object w:dxaOrig="1420" w:dyaOrig="600" w14:anchorId="252867F9">
          <v:shape id="_x0000_i1173" type="#_x0000_t75" style="width:71.4pt;height:30pt" o:ole="">
            <v:imagedata r:id="rId92" o:title=""/>
          </v:shape>
          <o:OLEObject Type="Embed" ProgID="Equation.DSMT4" ShapeID="_x0000_i1173" DrawAspect="Content" ObjectID="_1648549818" r:id="rId93"/>
        </w:object>
      </w:r>
      <w:r>
        <w:rPr>
          <w:position w:val="-54"/>
        </w:rPr>
        <w:tab/>
      </w:r>
      <w:r w:rsidR="00E67FCE" w:rsidRPr="00E67FCE">
        <w:rPr>
          <w:position w:val="-20"/>
        </w:rPr>
        <w:object w:dxaOrig="780" w:dyaOrig="520" w14:anchorId="1A29747B">
          <v:shape id="_x0000_i1174" type="#_x0000_t75" style="width:39pt;height:26.4pt" o:ole="">
            <v:imagedata r:id="rId94" o:title=""/>
          </v:shape>
          <o:OLEObject Type="Embed" ProgID="Equation.DSMT4" ShapeID="_x0000_i1174" DrawAspect="Content" ObjectID="_1648549819" r:id="rId95"/>
        </w:object>
      </w:r>
    </w:p>
    <w:p w14:paraId="61FAABE9" w14:textId="77777777" w:rsidR="00753D01" w:rsidRDefault="00753D01" w:rsidP="00753D01">
      <w:pPr>
        <w:tabs>
          <w:tab w:val="left" w:pos="2880"/>
        </w:tabs>
        <w:ind w:left="360"/>
        <w:rPr>
          <w:position w:val="-32"/>
        </w:rPr>
      </w:pPr>
      <w:r>
        <w:rPr>
          <w:position w:val="-54"/>
        </w:rPr>
        <w:tab/>
      </w:r>
      <w:r w:rsidR="00387079" w:rsidRPr="00E67FCE">
        <w:rPr>
          <w:position w:val="-26"/>
        </w:rPr>
        <w:object w:dxaOrig="580" w:dyaOrig="580" w14:anchorId="43664EED">
          <v:shape id="_x0000_i1175" type="#_x0000_t75" style="width:28.8pt;height:29.4pt" o:ole="">
            <v:imagedata r:id="rId96" o:title=""/>
          </v:shape>
          <o:OLEObject Type="Embed" ProgID="Equation.DSMT4" ShapeID="_x0000_i1175" DrawAspect="Content" ObjectID="_1648549820" r:id="rId97"/>
        </w:object>
      </w:r>
    </w:p>
    <w:p w14:paraId="68A1EF3C" w14:textId="77777777" w:rsidR="00E05F60" w:rsidRDefault="00E05F60" w:rsidP="007A35CA"/>
    <w:p w14:paraId="2763CD68" w14:textId="77777777" w:rsidR="005D2048" w:rsidRDefault="005D2048" w:rsidP="007A35CA"/>
    <w:p w14:paraId="3ACBC4E1" w14:textId="77777777" w:rsidR="005D2048" w:rsidRPr="00682275" w:rsidRDefault="005D2048" w:rsidP="000425D0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64CCB1F" w14:textId="77777777" w:rsidR="00A31FB9" w:rsidRDefault="005D2048" w:rsidP="00387079">
      <w:pPr>
        <w:tabs>
          <w:tab w:val="left" w:pos="1800"/>
        </w:tabs>
        <w:spacing w:line="240" w:lineRule="auto"/>
      </w:pPr>
      <w:r>
        <w:t>Find the limit</w:t>
      </w:r>
      <w:r w:rsidR="00387079">
        <w:tab/>
      </w:r>
      <w:r>
        <w:t xml:space="preserve"> </w:t>
      </w:r>
      <w:r w:rsidR="00E67FCE" w:rsidRPr="00E67FCE">
        <w:rPr>
          <w:position w:val="-32"/>
        </w:rPr>
        <w:object w:dxaOrig="2140" w:dyaOrig="780" w14:anchorId="46EEB56F">
          <v:shape id="_x0000_i1176" type="#_x0000_t75" style="width:107.4pt;height:39pt" o:ole="">
            <v:imagedata r:id="rId98" o:title=""/>
          </v:shape>
          <o:OLEObject Type="Embed" ProgID="Equation.DSMT4" ShapeID="_x0000_i1176" DrawAspect="Content" ObjectID="_1648549821" r:id="rId99"/>
        </w:object>
      </w:r>
    </w:p>
    <w:p w14:paraId="3B1946DE" w14:textId="77777777" w:rsidR="00E05F60" w:rsidRPr="00D0664B" w:rsidRDefault="00E05F60" w:rsidP="000425D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3C08DFC" w14:textId="77777777" w:rsidR="005D2048" w:rsidRDefault="00E67FCE" w:rsidP="006B2948">
      <w:pPr>
        <w:spacing w:line="360" w:lineRule="auto"/>
        <w:ind w:left="360"/>
        <w:rPr>
          <w:position w:val="-32"/>
        </w:rPr>
      </w:pPr>
      <w:r w:rsidRPr="00E67FCE">
        <w:rPr>
          <w:position w:val="-32"/>
        </w:rPr>
        <w:object w:dxaOrig="3200" w:dyaOrig="780" w14:anchorId="4EB34D46">
          <v:shape id="_x0000_i1177" type="#_x0000_t75" style="width:159.6pt;height:39pt" o:ole="">
            <v:imagedata r:id="rId100" o:title=""/>
          </v:shape>
          <o:OLEObject Type="Embed" ProgID="Equation.DSMT4" ShapeID="_x0000_i1177" DrawAspect="Content" ObjectID="_1648549822" r:id="rId101"/>
        </w:object>
      </w:r>
    </w:p>
    <w:p w14:paraId="1D13E67F" w14:textId="77777777" w:rsidR="000425D0" w:rsidRDefault="00E67FCE" w:rsidP="002A3D86">
      <w:pPr>
        <w:spacing w:line="360" w:lineRule="auto"/>
        <w:ind w:left="360"/>
        <w:rPr>
          <w:position w:val="-32"/>
        </w:rPr>
      </w:pPr>
      <w:r w:rsidRPr="00E67FCE">
        <w:rPr>
          <w:position w:val="-32"/>
        </w:rPr>
        <w:object w:dxaOrig="5820" w:dyaOrig="920" w14:anchorId="4FA84A20">
          <v:shape id="_x0000_i1178" type="#_x0000_t75" style="width:291pt;height:45.6pt" o:ole="">
            <v:imagedata r:id="rId102" o:title=""/>
          </v:shape>
          <o:OLEObject Type="Embed" ProgID="Equation.DSMT4" ShapeID="_x0000_i1178" DrawAspect="Content" ObjectID="_1648549823" r:id="rId103"/>
        </w:object>
      </w:r>
    </w:p>
    <w:p w14:paraId="1F7E69D5" w14:textId="77777777" w:rsidR="00BC48FA" w:rsidRDefault="00BC48FA" w:rsidP="002A3D86">
      <w:pPr>
        <w:tabs>
          <w:tab w:val="left" w:pos="252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E67FCE">
        <w:rPr>
          <w:position w:val="-32"/>
        </w:rPr>
        <w:object w:dxaOrig="2960" w:dyaOrig="660" w14:anchorId="06308359">
          <v:shape id="_x0000_i1179" type="#_x0000_t75" style="width:147.6pt;height:33pt" o:ole="">
            <v:imagedata r:id="rId104" o:title=""/>
          </v:shape>
          <o:OLEObject Type="Embed" ProgID="Equation.DSMT4" ShapeID="_x0000_i1179" DrawAspect="Content" ObjectID="_1648549824" r:id="rId105"/>
        </w:object>
      </w:r>
    </w:p>
    <w:p w14:paraId="4FAEE619" w14:textId="77777777" w:rsidR="00BC48FA" w:rsidRDefault="00BC48FA" w:rsidP="002A3D86">
      <w:pPr>
        <w:tabs>
          <w:tab w:val="left" w:pos="2520"/>
        </w:tabs>
        <w:ind w:left="360"/>
        <w:rPr>
          <w:position w:val="-32"/>
        </w:rPr>
      </w:pPr>
      <w:r>
        <w:rPr>
          <w:position w:val="-32"/>
        </w:rPr>
        <w:tab/>
      </w:r>
      <w:r w:rsidR="00E67FCE" w:rsidRPr="00E67FCE">
        <w:rPr>
          <w:position w:val="-14"/>
        </w:rPr>
        <w:object w:dxaOrig="2280" w:dyaOrig="480" w14:anchorId="0E2B9905">
          <v:shape id="_x0000_i1180" type="#_x0000_t75" style="width:114pt;height:24pt" o:ole="">
            <v:imagedata r:id="rId106" o:title=""/>
          </v:shape>
          <o:OLEObject Type="Embed" ProgID="Equation.DSMT4" ShapeID="_x0000_i1180" DrawAspect="Content" ObjectID="_1648549825" r:id="rId107"/>
        </w:object>
      </w:r>
    </w:p>
    <w:p w14:paraId="03BE1F22" w14:textId="77777777" w:rsidR="00BC48FA" w:rsidRDefault="00BC48FA" w:rsidP="00BC48FA">
      <w:pPr>
        <w:tabs>
          <w:tab w:val="left" w:pos="2520"/>
        </w:tabs>
        <w:ind w:left="360"/>
        <w:rPr>
          <w:position w:val="-34"/>
        </w:rPr>
      </w:pPr>
      <w:r>
        <w:rPr>
          <w:position w:val="-32"/>
        </w:rPr>
        <w:tab/>
      </w:r>
      <w:r w:rsidR="002A3D86" w:rsidRPr="00E67FCE">
        <w:rPr>
          <w:position w:val="-10"/>
        </w:rPr>
        <w:object w:dxaOrig="499" w:dyaOrig="340" w14:anchorId="399A0452">
          <v:shape id="_x0000_i1181" type="#_x0000_t75" style="width:25.2pt;height:16.8pt" o:ole="">
            <v:imagedata r:id="rId108" o:title=""/>
          </v:shape>
          <o:OLEObject Type="Embed" ProgID="Equation.DSMT4" ShapeID="_x0000_i1181" DrawAspect="Content" ObjectID="_1648549826" r:id="rId109"/>
        </w:object>
      </w:r>
    </w:p>
    <w:p w14:paraId="2FBD0ADC" w14:textId="77777777" w:rsidR="006B2948" w:rsidRPr="006B2948" w:rsidRDefault="006B2948" w:rsidP="006B2948">
      <w:pPr>
        <w:spacing w:line="240" w:lineRule="auto"/>
        <w:rPr>
          <w:sz w:val="12"/>
        </w:rPr>
      </w:pPr>
      <w:r w:rsidRPr="006B2948">
        <w:rPr>
          <w:sz w:val="12"/>
        </w:rPr>
        <w:br w:type="page"/>
      </w:r>
    </w:p>
    <w:p w14:paraId="0256538C" w14:textId="77777777" w:rsidR="005D2048" w:rsidRPr="00682275" w:rsidRDefault="005D2048" w:rsidP="00BC48FA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44CFC91F" w14:textId="77777777" w:rsidR="00A31FB9" w:rsidRDefault="005D2048" w:rsidP="00387079">
      <w:pPr>
        <w:tabs>
          <w:tab w:val="left" w:pos="1800"/>
        </w:tabs>
        <w:spacing w:line="240" w:lineRule="auto"/>
      </w:pPr>
      <w:r>
        <w:t>Find the limit</w:t>
      </w:r>
      <w:r w:rsidR="00387079">
        <w:tab/>
      </w:r>
      <w:r w:rsidR="00E67FCE" w:rsidRPr="00E67FCE">
        <w:rPr>
          <w:position w:val="-34"/>
        </w:rPr>
        <w:object w:dxaOrig="2100" w:dyaOrig="720" w14:anchorId="64A49DC5">
          <v:shape id="_x0000_i1182" type="#_x0000_t75" style="width:105pt;height:36pt" o:ole="">
            <v:imagedata r:id="rId110" o:title=""/>
          </v:shape>
          <o:OLEObject Type="Embed" ProgID="Equation.DSMT4" ShapeID="_x0000_i1182" DrawAspect="Content" ObjectID="_1648549827" r:id="rId111"/>
        </w:object>
      </w:r>
    </w:p>
    <w:p w14:paraId="72638AFE" w14:textId="77777777" w:rsidR="00E05F60" w:rsidRPr="00D0664B" w:rsidRDefault="00E05F60" w:rsidP="00BC48FA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FD83638" w14:textId="77777777" w:rsidR="00BC48FA" w:rsidRDefault="00E67FCE" w:rsidP="007A35CA">
      <w:pPr>
        <w:spacing w:line="240" w:lineRule="auto"/>
        <w:ind w:left="360"/>
        <w:rPr>
          <w:position w:val="-34"/>
        </w:rPr>
      </w:pPr>
      <w:r w:rsidRPr="00E67FCE">
        <w:rPr>
          <w:position w:val="-48"/>
        </w:rPr>
        <w:object w:dxaOrig="5539" w:dyaOrig="859" w14:anchorId="1A45828F">
          <v:shape id="_x0000_i1183" type="#_x0000_t75" style="width:276.6pt;height:42.6pt" o:ole="">
            <v:imagedata r:id="rId112" o:title=""/>
          </v:shape>
          <o:OLEObject Type="Embed" ProgID="Equation.DSMT4" ShapeID="_x0000_i1183" DrawAspect="Content" ObjectID="_1648549828" r:id="rId113"/>
        </w:object>
      </w:r>
    </w:p>
    <w:p w14:paraId="54A4FD9A" w14:textId="77777777"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48"/>
        </w:rPr>
        <w:object w:dxaOrig="3879" w:dyaOrig="859" w14:anchorId="77AE6251">
          <v:shape id="_x0000_i1184" type="#_x0000_t75" style="width:194.4pt;height:42.6pt" o:ole="">
            <v:imagedata r:id="rId114" o:title=""/>
          </v:shape>
          <o:OLEObject Type="Embed" ProgID="Equation.DSMT4" ShapeID="_x0000_i1184" DrawAspect="Content" ObjectID="_1648549829" r:id="rId115"/>
        </w:object>
      </w:r>
    </w:p>
    <w:p w14:paraId="58A1CF24" w14:textId="77777777"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48"/>
        </w:rPr>
        <w:object w:dxaOrig="3180" w:dyaOrig="800" w14:anchorId="77FEAA5E">
          <v:shape id="_x0000_i1185" type="#_x0000_t75" style="width:159pt;height:39.6pt" o:ole="">
            <v:imagedata r:id="rId116" o:title=""/>
          </v:shape>
          <o:OLEObject Type="Embed" ProgID="Equation.DSMT4" ShapeID="_x0000_i1185" DrawAspect="Content" ObjectID="_1648549830" r:id="rId117"/>
        </w:object>
      </w:r>
    </w:p>
    <w:p w14:paraId="52947BE2" w14:textId="77777777"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48"/>
        </w:rPr>
        <w:object w:dxaOrig="1900" w:dyaOrig="800" w14:anchorId="7FDADC8B">
          <v:shape id="_x0000_i1186" type="#_x0000_t75" style="width:95.4pt;height:39.6pt" o:ole="">
            <v:imagedata r:id="rId118" o:title=""/>
          </v:shape>
          <o:OLEObject Type="Embed" ProgID="Equation.DSMT4" ShapeID="_x0000_i1186" DrawAspect="Content" ObjectID="_1648549831" r:id="rId119"/>
        </w:object>
      </w:r>
    </w:p>
    <w:p w14:paraId="256164D8" w14:textId="77777777" w:rsidR="00BC48FA" w:rsidRDefault="00BC48FA" w:rsidP="00BC48FA">
      <w:pPr>
        <w:tabs>
          <w:tab w:val="left" w:pos="2520"/>
        </w:tabs>
        <w:ind w:left="360"/>
        <w:rPr>
          <w:position w:val="-32"/>
        </w:rPr>
      </w:pPr>
      <w:r>
        <w:rPr>
          <w:position w:val="-34"/>
        </w:rPr>
        <w:tab/>
      </w:r>
      <w:r w:rsidR="00E67FCE" w:rsidRPr="00E67FCE">
        <w:rPr>
          <w:position w:val="-26"/>
        </w:rPr>
        <w:object w:dxaOrig="580" w:dyaOrig="580" w14:anchorId="0A4BBF34">
          <v:shape id="_x0000_i1187" type="#_x0000_t75" style="width:29.4pt;height:29.4pt" o:ole="">
            <v:imagedata r:id="rId120" o:title=""/>
          </v:shape>
          <o:OLEObject Type="Embed" ProgID="Equation.DSMT4" ShapeID="_x0000_i1187" DrawAspect="Content" ObjectID="_1648549832" r:id="rId121"/>
        </w:object>
      </w:r>
    </w:p>
    <w:p w14:paraId="246680D9" w14:textId="77777777" w:rsidR="005D2048" w:rsidRDefault="005D2048" w:rsidP="006B2948"/>
    <w:p w14:paraId="0B69B829" w14:textId="77777777" w:rsidR="005D2048" w:rsidRDefault="005D2048" w:rsidP="006B2948"/>
    <w:p w14:paraId="71CAC0A1" w14:textId="77777777" w:rsidR="005D2048" w:rsidRPr="00682275" w:rsidRDefault="005D2048" w:rsidP="0022051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A4CC220" w14:textId="77777777" w:rsidR="002E3C04" w:rsidRDefault="006B2948" w:rsidP="006B2948">
      <w:pPr>
        <w:tabs>
          <w:tab w:val="left" w:pos="1800"/>
        </w:tabs>
      </w:pPr>
      <w:r>
        <w:t>Find the limit</w:t>
      </w:r>
      <w:r w:rsidR="005D2048">
        <w:tab/>
        <w:t xml:space="preserve"> </w:t>
      </w:r>
      <w:r w:rsidR="00E67FCE" w:rsidRPr="00E67FCE">
        <w:rPr>
          <w:position w:val="-32"/>
        </w:rPr>
        <w:object w:dxaOrig="2299" w:dyaOrig="720" w14:anchorId="16F2E75D">
          <v:shape id="_x0000_i1188" type="#_x0000_t75" style="width:114.6pt;height:36pt" o:ole="">
            <v:imagedata r:id="rId122" o:title=""/>
          </v:shape>
          <o:OLEObject Type="Embed" ProgID="Equation.DSMT4" ShapeID="_x0000_i1188" DrawAspect="Content" ObjectID="_1648549833" r:id="rId123"/>
        </w:object>
      </w:r>
    </w:p>
    <w:p w14:paraId="3DBFECD0" w14:textId="77777777" w:rsidR="00E05F60" w:rsidRPr="00D0664B" w:rsidRDefault="00E05F60" w:rsidP="001B36ED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06ECC155" w14:textId="77777777" w:rsidR="005D2048" w:rsidRDefault="006B2948" w:rsidP="006B2948">
      <w:pPr>
        <w:ind w:left="360"/>
      </w:pPr>
      <w:r w:rsidRPr="00E67FCE">
        <w:rPr>
          <w:position w:val="-32"/>
        </w:rPr>
        <w:object w:dxaOrig="3480" w:dyaOrig="720" w14:anchorId="7FA29A78">
          <v:shape id="_x0000_i1189" type="#_x0000_t75" style="width:174pt;height:36pt" o:ole="">
            <v:imagedata r:id="rId124" o:title=""/>
          </v:shape>
          <o:OLEObject Type="Embed" ProgID="Equation.DSMT4" ShapeID="_x0000_i1189" DrawAspect="Content" ObjectID="_1648549834" r:id="rId125"/>
        </w:object>
      </w:r>
    </w:p>
    <w:p w14:paraId="43C17E38" w14:textId="77777777" w:rsidR="006B2948" w:rsidRDefault="006B2948" w:rsidP="006B2948">
      <w:pPr>
        <w:tabs>
          <w:tab w:val="left" w:pos="2700"/>
        </w:tabs>
        <w:ind w:left="360"/>
        <w:rPr>
          <w:position w:val="-32"/>
        </w:rPr>
      </w:pPr>
      <w:r>
        <w:tab/>
      </w:r>
      <w:r w:rsidRPr="006B2948">
        <w:rPr>
          <w:position w:val="-26"/>
        </w:rPr>
        <w:object w:dxaOrig="680" w:dyaOrig="580" w14:anchorId="1C0CFCEF">
          <v:shape id="_x0000_i1190" type="#_x0000_t75" style="width:34.2pt;height:28.8pt" o:ole="">
            <v:imagedata r:id="rId126" o:title=""/>
          </v:shape>
          <o:OLEObject Type="Embed" ProgID="Equation.DSMT4" ShapeID="_x0000_i1190" DrawAspect="Content" ObjectID="_1648549835" r:id="rId127"/>
        </w:object>
      </w:r>
      <w:r>
        <w:t xml:space="preserve"> </w:t>
      </w:r>
    </w:p>
    <w:p w14:paraId="711407DA" w14:textId="77777777" w:rsidR="006D3256" w:rsidRDefault="006D3256" w:rsidP="006B2948">
      <w:pPr>
        <w:rPr>
          <w:noProof/>
        </w:rPr>
      </w:pPr>
    </w:p>
    <w:p w14:paraId="287E2A69" w14:textId="77777777" w:rsidR="005D2048" w:rsidRDefault="005D2048" w:rsidP="006B2948"/>
    <w:p w14:paraId="0B2DCD7F" w14:textId="77777777" w:rsidR="005D2048" w:rsidRPr="00682275" w:rsidRDefault="005D2048" w:rsidP="00881C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7314252" w14:textId="77777777" w:rsidR="0050507D" w:rsidRDefault="006B2948" w:rsidP="006B2948">
      <w:pPr>
        <w:tabs>
          <w:tab w:val="left" w:pos="1800"/>
        </w:tabs>
        <w:spacing w:line="240" w:lineRule="auto"/>
        <w:rPr>
          <w:position w:val="-32"/>
        </w:rPr>
      </w:pPr>
      <w:r>
        <w:t>Find the limit</w:t>
      </w:r>
      <w:r w:rsidR="005D2048">
        <w:tab/>
        <w:t xml:space="preserve"> </w:t>
      </w:r>
      <w:r w:rsidR="00E67FCE" w:rsidRPr="00E67FCE">
        <w:rPr>
          <w:position w:val="-32"/>
        </w:rPr>
        <w:object w:dxaOrig="2200" w:dyaOrig="700" w14:anchorId="395022BC">
          <v:shape id="_x0000_i1191" type="#_x0000_t75" style="width:110.4pt;height:35.4pt" o:ole="">
            <v:imagedata r:id="rId128" o:title=""/>
          </v:shape>
          <o:OLEObject Type="Embed" ProgID="Equation.DSMT4" ShapeID="_x0000_i1191" DrawAspect="Content" ObjectID="_1648549836" r:id="rId129"/>
        </w:object>
      </w:r>
    </w:p>
    <w:p w14:paraId="37CA450B" w14:textId="77777777" w:rsidR="00E05F60" w:rsidRPr="00D0664B" w:rsidRDefault="00E05F60" w:rsidP="006D3256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5C77735" w14:textId="77777777" w:rsidR="005D2048" w:rsidRDefault="006B2948" w:rsidP="006B2948">
      <w:pPr>
        <w:ind w:left="360"/>
      </w:pPr>
      <w:r w:rsidRPr="00E67FCE">
        <w:rPr>
          <w:position w:val="-40"/>
        </w:rPr>
        <w:object w:dxaOrig="4500" w:dyaOrig="820" w14:anchorId="52514BD4">
          <v:shape id="_x0000_i1192" type="#_x0000_t75" style="width:225pt;height:41.4pt" o:ole="">
            <v:imagedata r:id="rId130" o:title=""/>
          </v:shape>
          <o:OLEObject Type="Embed" ProgID="Equation.DSMT4" ShapeID="_x0000_i1192" DrawAspect="Content" ObjectID="_1648549837" r:id="rId131"/>
        </w:object>
      </w:r>
    </w:p>
    <w:p w14:paraId="30351FA5" w14:textId="77777777" w:rsidR="006B2948" w:rsidRDefault="006B2948" w:rsidP="006B2948">
      <w:pPr>
        <w:tabs>
          <w:tab w:val="left" w:pos="2610"/>
        </w:tabs>
        <w:spacing w:line="240" w:lineRule="auto"/>
        <w:ind w:left="360"/>
        <w:rPr>
          <w:position w:val="-32"/>
        </w:rPr>
      </w:pPr>
      <w:r>
        <w:tab/>
      </w:r>
      <w:r w:rsidRPr="006B2948">
        <w:rPr>
          <w:position w:val="-26"/>
        </w:rPr>
        <w:object w:dxaOrig="760" w:dyaOrig="580" w14:anchorId="13D6F370">
          <v:shape id="_x0000_i1193" type="#_x0000_t75" style="width:37.8pt;height:28.8pt" o:ole="">
            <v:imagedata r:id="rId132" o:title=""/>
          </v:shape>
          <o:OLEObject Type="Embed" ProgID="Equation.DSMT4" ShapeID="_x0000_i1193" DrawAspect="Content" ObjectID="_1648549838" r:id="rId133"/>
        </w:object>
      </w:r>
      <w:r>
        <w:t xml:space="preserve"> </w:t>
      </w:r>
    </w:p>
    <w:p w14:paraId="010BCC4B" w14:textId="77777777" w:rsidR="006B2948" w:rsidRDefault="006B2948" w:rsidP="006306F9">
      <w:r>
        <w:br w:type="page"/>
      </w:r>
    </w:p>
    <w:p w14:paraId="3CA91A6F" w14:textId="77777777" w:rsidR="005D2048" w:rsidRPr="00682275" w:rsidRDefault="005D2048" w:rsidP="00881C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E67EF37" w14:textId="77777777" w:rsidR="00F118F0" w:rsidRDefault="006B2948" w:rsidP="006B2948">
      <w:pPr>
        <w:tabs>
          <w:tab w:val="left" w:pos="1800"/>
        </w:tabs>
      </w:pPr>
      <w:r>
        <w:t>Find the limit</w:t>
      </w:r>
      <w:r w:rsidR="005D2048">
        <w:tab/>
        <w:t xml:space="preserve"> </w:t>
      </w:r>
      <w:r w:rsidR="00E67FCE" w:rsidRPr="00E67FCE">
        <w:rPr>
          <w:position w:val="-32"/>
        </w:rPr>
        <w:object w:dxaOrig="2380" w:dyaOrig="639" w14:anchorId="3845C6FC">
          <v:shape id="_x0000_i1194" type="#_x0000_t75" style="width:119.4pt;height:32.4pt" o:ole="">
            <v:imagedata r:id="rId134" o:title=""/>
          </v:shape>
          <o:OLEObject Type="Embed" ProgID="Equation.DSMT4" ShapeID="_x0000_i1194" DrawAspect="Content" ObjectID="_1648549839" r:id="rId135"/>
        </w:object>
      </w:r>
    </w:p>
    <w:p w14:paraId="3450DC96" w14:textId="77777777" w:rsidR="00E05F60" w:rsidRPr="00D0664B" w:rsidRDefault="00E05F60" w:rsidP="00220516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D2B2489" w14:textId="77777777" w:rsidR="005D2048" w:rsidRDefault="006B2948" w:rsidP="006D3256">
      <w:pPr>
        <w:ind w:left="360"/>
      </w:pPr>
      <w:r w:rsidRPr="00E67FCE">
        <w:rPr>
          <w:position w:val="-32"/>
        </w:rPr>
        <w:object w:dxaOrig="4140" w:dyaOrig="680" w14:anchorId="67EF8D55">
          <v:shape id="_x0000_i1195" type="#_x0000_t75" style="width:207pt;height:33.6pt" o:ole="">
            <v:imagedata r:id="rId136" o:title=""/>
          </v:shape>
          <o:OLEObject Type="Embed" ProgID="Equation.DSMT4" ShapeID="_x0000_i1195" DrawAspect="Content" ObjectID="_1648549840" r:id="rId137"/>
        </w:object>
      </w:r>
    </w:p>
    <w:p w14:paraId="1B255E89" w14:textId="77777777" w:rsidR="006B2948" w:rsidRDefault="006B2948" w:rsidP="006B2948">
      <w:pPr>
        <w:tabs>
          <w:tab w:val="left" w:pos="2790"/>
        </w:tabs>
        <w:ind w:left="360"/>
      </w:pPr>
      <w:r>
        <w:tab/>
      </w:r>
      <w:r w:rsidRPr="006B2948">
        <w:rPr>
          <w:position w:val="-10"/>
        </w:rPr>
        <w:object w:dxaOrig="520" w:dyaOrig="340" w14:anchorId="6C0DE346">
          <v:shape id="_x0000_i1196" type="#_x0000_t75" style="width:25.8pt;height:16.8pt" o:ole="">
            <v:imagedata r:id="rId138" o:title=""/>
          </v:shape>
          <o:OLEObject Type="Embed" ProgID="Equation.DSMT4" ShapeID="_x0000_i1196" DrawAspect="Content" ObjectID="_1648549841" r:id="rId139"/>
        </w:object>
      </w:r>
      <w:r>
        <w:t xml:space="preserve"> </w:t>
      </w:r>
    </w:p>
    <w:p w14:paraId="03A85B2E" w14:textId="77777777" w:rsidR="007A35CA" w:rsidRDefault="007A35CA" w:rsidP="007A35CA"/>
    <w:p w14:paraId="6CBEAA08" w14:textId="77777777" w:rsidR="007A35CA" w:rsidRDefault="007A35CA" w:rsidP="007A35CA"/>
    <w:p w14:paraId="698DE931" w14:textId="77777777"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437F969" w14:textId="77777777" w:rsidR="00F118F0" w:rsidRDefault="006B2948" w:rsidP="006B2948">
      <w:pPr>
        <w:tabs>
          <w:tab w:val="left" w:pos="1800"/>
        </w:tabs>
      </w:pPr>
      <w:r>
        <w:t>Find the limit</w:t>
      </w:r>
      <w:r w:rsidR="005D2048">
        <w:tab/>
        <w:t xml:space="preserve"> </w:t>
      </w:r>
      <w:r w:rsidR="00E67FCE" w:rsidRPr="00E67FCE">
        <w:rPr>
          <w:position w:val="-32"/>
        </w:rPr>
        <w:object w:dxaOrig="2920" w:dyaOrig="700" w14:anchorId="6BD4D5C2">
          <v:shape id="_x0000_i1197" type="#_x0000_t75" style="width:146.4pt;height:35.4pt" o:ole="">
            <v:imagedata r:id="rId140" o:title=""/>
          </v:shape>
          <o:OLEObject Type="Embed" ProgID="Equation.DSMT4" ShapeID="_x0000_i1197" DrawAspect="Content" ObjectID="_1648549842" r:id="rId141"/>
        </w:object>
      </w:r>
    </w:p>
    <w:p w14:paraId="7267E73D" w14:textId="77777777" w:rsidR="00E05F60" w:rsidRPr="00D0664B" w:rsidRDefault="00E05F60" w:rsidP="00881C2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71F14E9" w14:textId="77777777" w:rsidR="002E3C04" w:rsidRDefault="006B2948" w:rsidP="006B2948">
      <w:pPr>
        <w:ind w:left="360"/>
      </w:pPr>
      <w:r w:rsidRPr="00E67FCE">
        <w:rPr>
          <w:position w:val="-32"/>
        </w:rPr>
        <w:object w:dxaOrig="4599" w:dyaOrig="700" w14:anchorId="5F1971E1">
          <v:shape id="_x0000_i1198" type="#_x0000_t75" style="width:230.4pt;height:35.4pt" o:ole="">
            <v:imagedata r:id="rId142" o:title=""/>
          </v:shape>
          <o:OLEObject Type="Embed" ProgID="Equation.DSMT4" ShapeID="_x0000_i1198" DrawAspect="Content" ObjectID="_1648549843" r:id="rId143"/>
        </w:object>
      </w:r>
    </w:p>
    <w:p w14:paraId="1E71EAF7" w14:textId="77777777" w:rsidR="006B2948" w:rsidRDefault="006B2948" w:rsidP="006B2948">
      <w:pPr>
        <w:tabs>
          <w:tab w:val="left" w:pos="3330"/>
        </w:tabs>
        <w:spacing w:line="360" w:lineRule="auto"/>
        <w:ind w:left="360"/>
      </w:pPr>
      <w:r>
        <w:tab/>
      </w:r>
      <w:r w:rsidRPr="006B2948">
        <w:rPr>
          <w:position w:val="-8"/>
        </w:rPr>
        <w:object w:dxaOrig="920" w:dyaOrig="360" w14:anchorId="6E32AF0F">
          <v:shape id="_x0000_i1199" type="#_x0000_t75" style="width:46.2pt;height:18pt" o:ole="">
            <v:imagedata r:id="rId144" o:title=""/>
          </v:shape>
          <o:OLEObject Type="Embed" ProgID="Equation.DSMT4" ShapeID="_x0000_i1199" DrawAspect="Content" ObjectID="_1648549844" r:id="rId145"/>
        </w:object>
      </w:r>
    </w:p>
    <w:p w14:paraId="134FC1AD" w14:textId="77777777" w:rsidR="006B2948" w:rsidRDefault="006B2948" w:rsidP="006B2948">
      <w:pPr>
        <w:tabs>
          <w:tab w:val="left" w:pos="3330"/>
        </w:tabs>
        <w:ind w:left="360"/>
      </w:pPr>
      <w:r>
        <w:tab/>
      </w:r>
      <w:r w:rsidRPr="006B2948">
        <w:rPr>
          <w:position w:val="-10"/>
        </w:rPr>
        <w:object w:dxaOrig="740" w:dyaOrig="340" w14:anchorId="2972C8FD">
          <v:shape id="_x0000_i1200" type="#_x0000_t75" style="width:37.2pt;height:16.8pt" o:ole="">
            <v:imagedata r:id="rId146" o:title=""/>
          </v:shape>
          <o:OLEObject Type="Embed" ProgID="Equation.DSMT4" ShapeID="_x0000_i1200" DrawAspect="Content" ObjectID="_1648549845" r:id="rId147"/>
        </w:object>
      </w:r>
      <w:r>
        <w:t xml:space="preserve"> </w:t>
      </w:r>
    </w:p>
    <w:p w14:paraId="75C5C94F" w14:textId="77777777" w:rsidR="006B2948" w:rsidRDefault="006B2948" w:rsidP="006B2948"/>
    <w:p w14:paraId="3FC8D622" w14:textId="77777777" w:rsidR="006B2948" w:rsidRDefault="006B2948" w:rsidP="006B2948"/>
    <w:p w14:paraId="16CBA8B3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E13A668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887881">
        <w:rPr>
          <w:position w:val="-32"/>
        </w:rPr>
        <w:object w:dxaOrig="2940" w:dyaOrig="580" w14:anchorId="3395532C">
          <v:shape id="_x0000_i1201" type="#_x0000_t75" style="width:147pt;height:29.4pt" o:ole="">
            <v:imagedata r:id="rId148" o:title=""/>
          </v:shape>
          <o:OLEObject Type="Embed" ProgID="Equation.DSMT4" ShapeID="_x0000_i1201" DrawAspect="Content" ObjectID="_1648549846" r:id="rId149"/>
        </w:object>
      </w:r>
    </w:p>
    <w:p w14:paraId="72E3B347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461A048" w14:textId="77777777" w:rsidR="006B2948" w:rsidRDefault="00CC3002" w:rsidP="00CC3002">
      <w:pPr>
        <w:ind w:left="360"/>
      </w:pPr>
      <w:r w:rsidRPr="00887881">
        <w:rPr>
          <w:position w:val="-32"/>
        </w:rPr>
        <w:object w:dxaOrig="4400" w:dyaOrig="580" w14:anchorId="02A4A0D8">
          <v:shape id="_x0000_i1202" type="#_x0000_t75" style="width:220.2pt;height:29.4pt" o:ole="">
            <v:imagedata r:id="rId150" o:title=""/>
          </v:shape>
          <o:OLEObject Type="Embed" ProgID="Equation.DSMT4" ShapeID="_x0000_i1202" DrawAspect="Content" ObjectID="_1648549847" r:id="rId151"/>
        </w:object>
      </w:r>
    </w:p>
    <w:p w14:paraId="504EBCCD" w14:textId="77777777" w:rsidR="00CC3002" w:rsidRDefault="00CC3002" w:rsidP="00CC3002">
      <w:pPr>
        <w:tabs>
          <w:tab w:val="left" w:pos="3330"/>
        </w:tabs>
        <w:ind w:left="360"/>
      </w:pPr>
      <w:r>
        <w:tab/>
      </w:r>
      <w:r w:rsidRPr="00CC3002">
        <w:rPr>
          <w:position w:val="-10"/>
        </w:rPr>
        <w:object w:dxaOrig="520" w:dyaOrig="340" w14:anchorId="00BB3A7E">
          <v:shape id="_x0000_i1203" type="#_x0000_t75" style="width:25.8pt;height:16.8pt" o:ole="">
            <v:imagedata r:id="rId152" o:title=""/>
          </v:shape>
          <o:OLEObject Type="Embed" ProgID="Equation.DSMT4" ShapeID="_x0000_i1203" DrawAspect="Content" ObjectID="_1648549848" r:id="rId153"/>
        </w:object>
      </w:r>
    </w:p>
    <w:p w14:paraId="77ADEBB9" w14:textId="77777777" w:rsidR="006B2948" w:rsidRDefault="006B2948" w:rsidP="006B2948"/>
    <w:p w14:paraId="6638FD95" w14:textId="77777777" w:rsidR="006B2948" w:rsidRDefault="006B2948" w:rsidP="006B2948"/>
    <w:p w14:paraId="33653431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C900754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887881">
        <w:rPr>
          <w:position w:val="-32"/>
        </w:rPr>
        <w:object w:dxaOrig="1700" w:dyaOrig="700" w14:anchorId="29BF93D9">
          <v:shape id="_x0000_i1204" type="#_x0000_t75" style="width:84.6pt;height:35.4pt" o:ole="">
            <v:imagedata r:id="rId154" o:title=""/>
          </v:shape>
          <o:OLEObject Type="Embed" ProgID="Equation.DSMT4" ShapeID="_x0000_i1204" DrawAspect="Content" ObjectID="_1648549849" r:id="rId155"/>
        </w:object>
      </w:r>
    </w:p>
    <w:p w14:paraId="4C75FEF3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5C29D85" w14:textId="77777777" w:rsidR="006B2948" w:rsidRDefault="00CC3002" w:rsidP="00CC3002">
      <w:pPr>
        <w:ind w:left="360"/>
      </w:pPr>
      <w:r w:rsidRPr="00887881">
        <w:rPr>
          <w:position w:val="-32"/>
        </w:rPr>
        <w:object w:dxaOrig="2380" w:dyaOrig="700" w14:anchorId="3597AC6A">
          <v:shape id="_x0000_i1205" type="#_x0000_t75" style="width:118.2pt;height:35.4pt" o:ole="">
            <v:imagedata r:id="rId156" o:title=""/>
          </v:shape>
          <o:OLEObject Type="Embed" ProgID="Equation.DSMT4" ShapeID="_x0000_i1205" DrawAspect="Content" ObjectID="_1648549850" r:id="rId157"/>
        </w:object>
      </w:r>
    </w:p>
    <w:p w14:paraId="7621F112" w14:textId="77777777" w:rsidR="00CC3002" w:rsidRPr="00CC3002" w:rsidRDefault="00CC3002" w:rsidP="00CC3002">
      <w:pPr>
        <w:spacing w:line="240" w:lineRule="auto"/>
        <w:rPr>
          <w:sz w:val="12"/>
        </w:rPr>
      </w:pPr>
      <w:r w:rsidRPr="00CC3002">
        <w:rPr>
          <w:sz w:val="12"/>
        </w:rPr>
        <w:br w:type="page"/>
      </w:r>
    </w:p>
    <w:p w14:paraId="0F2A461D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3D082B3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887881">
        <w:rPr>
          <w:position w:val="-32"/>
        </w:rPr>
        <w:object w:dxaOrig="1760" w:dyaOrig="700" w14:anchorId="16BE3B3C">
          <v:shape id="_x0000_i1206" type="#_x0000_t75" style="width:87.6pt;height:35.4pt" o:ole="">
            <v:imagedata r:id="rId158" o:title=""/>
          </v:shape>
          <o:OLEObject Type="Embed" ProgID="Equation.DSMT4" ShapeID="_x0000_i1206" DrawAspect="Content" ObjectID="_1648549851" r:id="rId159"/>
        </w:object>
      </w:r>
    </w:p>
    <w:p w14:paraId="513307C2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DBD8B8C" w14:textId="77777777" w:rsidR="006B2948" w:rsidRDefault="00352533" w:rsidP="00352533">
      <w:pPr>
        <w:spacing w:line="360" w:lineRule="auto"/>
        <w:ind w:left="360"/>
      </w:pPr>
      <w:r w:rsidRPr="00887881">
        <w:rPr>
          <w:position w:val="-32"/>
        </w:rPr>
        <w:object w:dxaOrig="2220" w:dyaOrig="700" w14:anchorId="1AF32AFD">
          <v:shape id="_x0000_i1207" type="#_x0000_t75" style="width:110.4pt;height:35.4pt" o:ole="">
            <v:imagedata r:id="rId160" o:title=""/>
          </v:shape>
          <o:OLEObject Type="Embed" ProgID="Equation.DSMT4" ShapeID="_x0000_i1207" DrawAspect="Content" ObjectID="_1648549852" r:id="rId161"/>
        </w:object>
      </w:r>
    </w:p>
    <w:p w14:paraId="5B9F4D2E" w14:textId="77777777" w:rsidR="00352533" w:rsidRDefault="00352533" w:rsidP="00352533">
      <w:pPr>
        <w:ind w:left="360"/>
      </w:pPr>
      <w:r>
        <w:t xml:space="preserve">Along path </w:t>
      </w:r>
      <w:r w:rsidRPr="00352533">
        <w:rPr>
          <w:position w:val="-10"/>
        </w:rPr>
        <w:object w:dxaOrig="600" w:dyaOrig="260" w14:anchorId="7DC4FC9B">
          <v:shape id="_x0000_i1208" type="#_x0000_t75" style="width:30pt;height:13.2pt" o:ole="">
            <v:imagedata r:id="rId162" o:title=""/>
          </v:shape>
          <o:OLEObject Type="Embed" ProgID="Equation.DSMT4" ShapeID="_x0000_i1208" DrawAspect="Content" ObjectID="_1648549853" r:id="rId163"/>
        </w:object>
      </w:r>
    </w:p>
    <w:p w14:paraId="0960B6F4" w14:textId="77777777" w:rsidR="00352533" w:rsidRDefault="00352533" w:rsidP="00352533">
      <w:pPr>
        <w:spacing w:line="360" w:lineRule="auto"/>
        <w:ind w:left="720"/>
      </w:pPr>
      <w:r w:rsidRPr="00887881">
        <w:rPr>
          <w:position w:val="-32"/>
        </w:rPr>
        <w:object w:dxaOrig="3580" w:dyaOrig="700" w14:anchorId="091BB834">
          <v:shape id="_x0000_i1209" type="#_x0000_t75" style="width:178.2pt;height:35.4pt" o:ole="">
            <v:imagedata r:id="rId164" o:title=""/>
          </v:shape>
          <o:OLEObject Type="Embed" ProgID="Equation.DSMT4" ShapeID="_x0000_i1209" DrawAspect="Content" ObjectID="_1648549854" r:id="rId165"/>
        </w:object>
      </w:r>
    </w:p>
    <w:p w14:paraId="5E576EED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32"/>
        </w:rPr>
        <w:object w:dxaOrig="1640" w:dyaOrig="639" w14:anchorId="077659F7">
          <v:shape id="_x0000_i1210" type="#_x0000_t75" style="width:82.2pt;height:31.8pt" o:ole="">
            <v:imagedata r:id="rId166" o:title=""/>
          </v:shape>
          <o:OLEObject Type="Embed" ProgID="Equation.DSMT4" ShapeID="_x0000_i1210" DrawAspect="Content" ObjectID="_1648549855" r:id="rId167"/>
        </w:object>
      </w:r>
      <w:r>
        <w:t xml:space="preserve"> </w:t>
      </w:r>
    </w:p>
    <w:p w14:paraId="5B477474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10"/>
        </w:rPr>
        <w:object w:dxaOrig="580" w:dyaOrig="340" w14:anchorId="62661F9C">
          <v:shape id="_x0000_i1211" type="#_x0000_t75" style="width:28.8pt;height:16.8pt" o:ole="">
            <v:imagedata r:id="rId168" o:title=""/>
          </v:shape>
          <o:OLEObject Type="Embed" ProgID="Equation.DSMT4" ShapeID="_x0000_i1211" DrawAspect="Content" ObjectID="_1648549856" r:id="rId169"/>
        </w:object>
      </w:r>
    </w:p>
    <w:p w14:paraId="5F4B77BB" w14:textId="77777777" w:rsidR="00352533" w:rsidRDefault="00352533" w:rsidP="00352533">
      <w:pPr>
        <w:ind w:left="360"/>
      </w:pPr>
      <w:r>
        <w:t xml:space="preserve">Along path </w:t>
      </w:r>
      <w:r w:rsidRPr="00352533">
        <w:rPr>
          <w:position w:val="-10"/>
        </w:rPr>
        <w:object w:dxaOrig="740" w:dyaOrig="260" w14:anchorId="02D79D6F">
          <v:shape id="_x0000_i1212" type="#_x0000_t75" style="width:37.2pt;height:13.2pt" o:ole="">
            <v:imagedata r:id="rId170" o:title=""/>
          </v:shape>
          <o:OLEObject Type="Embed" ProgID="Equation.DSMT4" ShapeID="_x0000_i1212" DrawAspect="Content" ObjectID="_1648549857" r:id="rId171"/>
        </w:object>
      </w:r>
    </w:p>
    <w:p w14:paraId="6D3D28DB" w14:textId="77777777" w:rsidR="00352533" w:rsidRDefault="00352533" w:rsidP="00352533">
      <w:pPr>
        <w:spacing w:line="360" w:lineRule="auto"/>
        <w:ind w:left="720"/>
      </w:pPr>
      <w:r w:rsidRPr="00887881">
        <w:rPr>
          <w:position w:val="-32"/>
        </w:rPr>
        <w:object w:dxaOrig="3720" w:dyaOrig="700" w14:anchorId="24BF652C">
          <v:shape id="_x0000_i1213" type="#_x0000_t75" style="width:185.4pt;height:35.4pt" o:ole="">
            <v:imagedata r:id="rId172" o:title=""/>
          </v:shape>
          <o:OLEObject Type="Embed" ProgID="Equation.DSMT4" ShapeID="_x0000_i1213" DrawAspect="Content" ObjectID="_1648549858" r:id="rId173"/>
        </w:object>
      </w:r>
    </w:p>
    <w:p w14:paraId="5E555749" w14:textId="77777777" w:rsidR="00352533" w:rsidRDefault="00352533" w:rsidP="006601D5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10"/>
        </w:rPr>
        <w:object w:dxaOrig="700" w:dyaOrig="340" w14:anchorId="5D990527">
          <v:shape id="_x0000_i1214" type="#_x0000_t75" style="width:34.8pt;height:16.8pt" o:ole="">
            <v:imagedata r:id="rId174" o:title=""/>
          </v:shape>
          <o:OLEObject Type="Embed" ProgID="Equation.DSMT4" ShapeID="_x0000_i1214" DrawAspect="Content" ObjectID="_1648549859" r:id="rId175"/>
        </w:object>
      </w:r>
    </w:p>
    <w:p w14:paraId="0B0283EF" w14:textId="77777777" w:rsidR="006601D5" w:rsidRDefault="006601D5" w:rsidP="006601D5">
      <w:pPr>
        <w:ind w:left="360"/>
      </w:pPr>
      <w:r>
        <w:rPr>
          <w:rFonts w:ascii="Cambria Math" w:hAnsi="Cambria Math"/>
        </w:rPr>
        <w:t>∴</w:t>
      </w:r>
      <w:r>
        <w:t xml:space="preserve"> Limit </w:t>
      </w:r>
      <w:r w:rsidRPr="0098620E">
        <w:rPr>
          <w:b/>
          <w:i/>
          <w:color w:val="0000FF"/>
        </w:rPr>
        <w:t>doesn’t exist</w:t>
      </w:r>
    </w:p>
    <w:p w14:paraId="7A8C1753" w14:textId="77777777" w:rsidR="006B2948" w:rsidRDefault="006B2948" w:rsidP="006B2948"/>
    <w:p w14:paraId="6B67D17F" w14:textId="77777777" w:rsidR="006B2948" w:rsidRDefault="006B2948" w:rsidP="006B2948"/>
    <w:p w14:paraId="08DCE934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DEB314E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1E5400">
        <w:rPr>
          <w:position w:val="-34"/>
        </w:rPr>
        <w:object w:dxaOrig="2040" w:dyaOrig="720" w14:anchorId="5267948A">
          <v:shape id="_x0000_i1215" type="#_x0000_t75" style="width:102pt;height:36pt" o:ole="">
            <v:imagedata r:id="rId176" o:title=""/>
          </v:shape>
          <o:OLEObject Type="Embed" ProgID="Equation.DSMT4" ShapeID="_x0000_i1215" DrawAspect="Content" ObjectID="_1648549860" r:id="rId177"/>
        </w:object>
      </w:r>
    </w:p>
    <w:p w14:paraId="62CF46C4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44DAA758" w14:textId="77777777" w:rsidR="006B2948" w:rsidRDefault="00352533" w:rsidP="00352533">
      <w:pPr>
        <w:spacing w:line="360" w:lineRule="auto"/>
        <w:ind w:left="360"/>
      </w:pPr>
      <w:r w:rsidRPr="001E5400">
        <w:rPr>
          <w:position w:val="-34"/>
        </w:rPr>
        <w:object w:dxaOrig="2500" w:dyaOrig="720" w14:anchorId="6ABA5722">
          <v:shape id="_x0000_i1216" type="#_x0000_t75" style="width:124.8pt;height:36pt" o:ole="">
            <v:imagedata r:id="rId178" o:title=""/>
          </v:shape>
          <o:OLEObject Type="Embed" ProgID="Equation.DSMT4" ShapeID="_x0000_i1216" DrawAspect="Content" ObjectID="_1648549861" r:id="rId179"/>
        </w:object>
      </w:r>
    </w:p>
    <w:p w14:paraId="1352A227" w14:textId="77777777" w:rsidR="00352533" w:rsidRDefault="00352533" w:rsidP="00352533">
      <w:pPr>
        <w:ind w:left="360"/>
      </w:pPr>
      <w:r>
        <w:t xml:space="preserve">Along path </w:t>
      </w:r>
      <w:r w:rsidRPr="00352533">
        <w:rPr>
          <w:position w:val="-10"/>
        </w:rPr>
        <w:object w:dxaOrig="600" w:dyaOrig="260" w14:anchorId="09ADADDD">
          <v:shape id="_x0000_i1217" type="#_x0000_t75" style="width:30pt;height:13.2pt" o:ole="">
            <v:imagedata r:id="rId180" o:title=""/>
          </v:shape>
          <o:OLEObject Type="Embed" ProgID="Equation.DSMT4" ShapeID="_x0000_i1217" DrawAspect="Content" ObjectID="_1648549862" r:id="rId181"/>
        </w:object>
      </w:r>
    </w:p>
    <w:p w14:paraId="64237B12" w14:textId="77777777" w:rsidR="00352533" w:rsidRDefault="00352533" w:rsidP="00352533">
      <w:pPr>
        <w:spacing w:line="360" w:lineRule="auto"/>
        <w:ind w:left="720"/>
      </w:pPr>
      <w:r w:rsidRPr="00352533">
        <w:rPr>
          <w:position w:val="-34"/>
        </w:rPr>
        <w:object w:dxaOrig="4580" w:dyaOrig="760" w14:anchorId="66F3AA16">
          <v:shape id="_x0000_i1218" type="#_x0000_t75" style="width:228pt;height:38.4pt" o:ole="">
            <v:imagedata r:id="rId182" o:title=""/>
          </v:shape>
          <o:OLEObject Type="Embed" ProgID="Equation.DSMT4" ShapeID="_x0000_i1218" DrawAspect="Content" ObjectID="_1648549863" r:id="rId183"/>
        </w:object>
      </w:r>
    </w:p>
    <w:p w14:paraId="403557A0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32"/>
        </w:rPr>
        <w:object w:dxaOrig="2420" w:dyaOrig="740" w14:anchorId="2CD0EDAD">
          <v:shape id="_x0000_i1219" type="#_x0000_t75" style="width:121.2pt;height:37.2pt" o:ole="">
            <v:imagedata r:id="rId184" o:title=""/>
          </v:shape>
          <o:OLEObject Type="Embed" ProgID="Equation.DSMT4" ShapeID="_x0000_i1219" DrawAspect="Content" ObjectID="_1648549864" r:id="rId185"/>
        </w:object>
      </w:r>
    </w:p>
    <w:p w14:paraId="596F7927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32"/>
        </w:rPr>
        <w:object w:dxaOrig="2140" w:dyaOrig="740" w14:anchorId="663ADDF6">
          <v:shape id="_x0000_i1220" type="#_x0000_t75" style="width:106.8pt;height:37.2pt" o:ole="">
            <v:imagedata r:id="rId186" o:title=""/>
          </v:shape>
          <o:OLEObject Type="Embed" ProgID="Equation.DSMT4" ShapeID="_x0000_i1220" DrawAspect="Content" ObjectID="_1648549865" r:id="rId187"/>
        </w:object>
      </w:r>
      <w:r>
        <w:t xml:space="preserve"> </w:t>
      </w:r>
    </w:p>
    <w:p w14:paraId="2487B9D1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26"/>
        </w:rPr>
        <w:object w:dxaOrig="580" w:dyaOrig="580" w14:anchorId="7B621795">
          <v:shape id="_x0000_i1221" type="#_x0000_t75" style="width:28.8pt;height:28.8pt" o:ole="">
            <v:imagedata r:id="rId188" o:title=""/>
          </v:shape>
          <o:OLEObject Type="Embed" ProgID="Equation.DSMT4" ShapeID="_x0000_i1221" DrawAspect="Content" ObjectID="_1648549866" r:id="rId189"/>
        </w:object>
      </w:r>
    </w:p>
    <w:p w14:paraId="05F048F1" w14:textId="77777777" w:rsidR="00352533" w:rsidRDefault="00352533" w:rsidP="00352533">
      <w:pPr>
        <w:ind w:left="360"/>
      </w:pPr>
      <w:r>
        <w:t xml:space="preserve">Along path </w:t>
      </w:r>
      <w:r w:rsidRPr="00352533">
        <w:rPr>
          <w:position w:val="-10"/>
        </w:rPr>
        <w:object w:dxaOrig="740" w:dyaOrig="260" w14:anchorId="7D2F9A93">
          <v:shape id="_x0000_i1222" type="#_x0000_t75" style="width:37.2pt;height:13.2pt" o:ole="">
            <v:imagedata r:id="rId190" o:title=""/>
          </v:shape>
          <o:OLEObject Type="Embed" ProgID="Equation.DSMT4" ShapeID="_x0000_i1222" DrawAspect="Content" ObjectID="_1648549867" r:id="rId191"/>
        </w:object>
      </w:r>
    </w:p>
    <w:p w14:paraId="6E2AFA00" w14:textId="77777777" w:rsidR="00352533" w:rsidRDefault="00352533" w:rsidP="00352533">
      <w:pPr>
        <w:spacing w:line="360" w:lineRule="auto"/>
        <w:ind w:left="720"/>
      </w:pPr>
      <w:r w:rsidRPr="00352533">
        <w:rPr>
          <w:position w:val="-34"/>
        </w:rPr>
        <w:object w:dxaOrig="4760" w:dyaOrig="760" w14:anchorId="2649E587">
          <v:shape id="_x0000_i1223" type="#_x0000_t75" style="width:237pt;height:38.4pt" o:ole="">
            <v:imagedata r:id="rId192" o:title=""/>
          </v:shape>
          <o:OLEObject Type="Embed" ProgID="Equation.DSMT4" ShapeID="_x0000_i1223" DrawAspect="Content" ObjectID="_1648549868" r:id="rId193"/>
        </w:object>
      </w:r>
    </w:p>
    <w:p w14:paraId="01C5B18A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32"/>
        </w:rPr>
        <w:object w:dxaOrig="2540" w:dyaOrig="740" w14:anchorId="7BF723B6">
          <v:shape id="_x0000_i1224" type="#_x0000_t75" style="width:127.2pt;height:37.2pt" o:ole="">
            <v:imagedata r:id="rId194" o:title=""/>
          </v:shape>
          <o:OLEObject Type="Embed" ProgID="Equation.DSMT4" ShapeID="_x0000_i1224" DrawAspect="Content" ObjectID="_1648549869" r:id="rId195"/>
        </w:object>
      </w:r>
    </w:p>
    <w:p w14:paraId="18389F07" w14:textId="77777777" w:rsidR="00352533" w:rsidRDefault="00352533" w:rsidP="00352533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32"/>
        </w:rPr>
        <w:object w:dxaOrig="2299" w:dyaOrig="740" w14:anchorId="5321FBBF">
          <v:shape id="_x0000_i1225" type="#_x0000_t75" style="width:115.2pt;height:37.2pt" o:ole="">
            <v:imagedata r:id="rId196" o:title=""/>
          </v:shape>
          <o:OLEObject Type="Embed" ProgID="Equation.DSMT4" ShapeID="_x0000_i1225" DrawAspect="Content" ObjectID="_1648549870" r:id="rId197"/>
        </w:object>
      </w:r>
      <w:r>
        <w:t xml:space="preserve"> </w:t>
      </w:r>
    </w:p>
    <w:p w14:paraId="4F39833F" w14:textId="77777777" w:rsidR="00352533" w:rsidRDefault="00352533" w:rsidP="0098620E">
      <w:pPr>
        <w:tabs>
          <w:tab w:val="left" w:pos="2520"/>
        </w:tabs>
        <w:spacing w:line="360" w:lineRule="auto"/>
        <w:ind w:left="720"/>
      </w:pPr>
      <w:r>
        <w:tab/>
      </w:r>
      <w:r w:rsidRPr="00352533">
        <w:rPr>
          <w:position w:val="-26"/>
        </w:rPr>
        <w:object w:dxaOrig="760" w:dyaOrig="580" w14:anchorId="59C3A753">
          <v:shape id="_x0000_i1226" type="#_x0000_t75" style="width:37.8pt;height:28.8pt" o:ole="">
            <v:imagedata r:id="rId198" o:title=""/>
          </v:shape>
          <o:OLEObject Type="Embed" ProgID="Equation.DSMT4" ShapeID="_x0000_i1226" DrawAspect="Content" ObjectID="_1648549871" r:id="rId199"/>
        </w:object>
      </w:r>
    </w:p>
    <w:p w14:paraId="6C6CDF1A" w14:textId="77777777" w:rsidR="0098620E" w:rsidRDefault="0098620E" w:rsidP="0098620E">
      <w:pPr>
        <w:ind w:left="360"/>
      </w:pPr>
      <w:r>
        <w:rPr>
          <w:rFonts w:ascii="Cambria Math" w:hAnsi="Cambria Math"/>
        </w:rPr>
        <w:t>∴</w:t>
      </w:r>
      <w:r>
        <w:t xml:space="preserve"> Limit </w:t>
      </w:r>
      <w:r w:rsidRPr="0098620E">
        <w:rPr>
          <w:b/>
          <w:i/>
          <w:color w:val="0000FF"/>
        </w:rPr>
        <w:t>doesn’t exist</w:t>
      </w:r>
    </w:p>
    <w:p w14:paraId="27B7D2C5" w14:textId="77777777" w:rsidR="006B2948" w:rsidRDefault="006B2948" w:rsidP="006B2948"/>
    <w:p w14:paraId="521D9FD0" w14:textId="77777777" w:rsidR="006B2948" w:rsidRDefault="006B2948" w:rsidP="006B2948"/>
    <w:p w14:paraId="5588DD01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E936586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1E5400">
        <w:rPr>
          <w:position w:val="-34"/>
        </w:rPr>
        <w:object w:dxaOrig="2680" w:dyaOrig="800" w14:anchorId="41F70C4B">
          <v:shape id="_x0000_i1227" type="#_x0000_t75" style="width:134.4pt;height:39.6pt" o:ole="">
            <v:imagedata r:id="rId200" o:title=""/>
          </v:shape>
          <o:OLEObject Type="Embed" ProgID="Equation.DSMT4" ShapeID="_x0000_i1227" DrawAspect="Content" ObjectID="_1648549872" r:id="rId201"/>
        </w:object>
      </w:r>
    </w:p>
    <w:p w14:paraId="77AAB0AD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A48C55F" w14:textId="77777777" w:rsidR="006B2948" w:rsidRDefault="00A16E1F" w:rsidP="00A16E1F">
      <w:pPr>
        <w:ind w:left="360"/>
      </w:pPr>
      <w:r w:rsidRPr="001E5400">
        <w:rPr>
          <w:position w:val="-34"/>
        </w:rPr>
        <w:object w:dxaOrig="3140" w:dyaOrig="800" w14:anchorId="3D9F7DBA">
          <v:shape id="_x0000_i1228" type="#_x0000_t75" style="width:157.2pt;height:39.6pt" o:ole="">
            <v:imagedata r:id="rId202" o:title=""/>
          </v:shape>
          <o:OLEObject Type="Embed" ProgID="Equation.DSMT4" ShapeID="_x0000_i1228" DrawAspect="Content" ObjectID="_1648549873" r:id="rId203"/>
        </w:object>
      </w:r>
    </w:p>
    <w:p w14:paraId="04C8B657" w14:textId="77777777" w:rsidR="00A16E1F" w:rsidRDefault="00A16E1F" w:rsidP="00A16E1F">
      <w:pPr>
        <w:tabs>
          <w:tab w:val="left" w:pos="3060"/>
        </w:tabs>
        <w:ind w:left="360"/>
      </w:pPr>
      <w:r>
        <w:tab/>
      </w:r>
      <w:r w:rsidRPr="00A16E1F">
        <w:rPr>
          <w:position w:val="-32"/>
        </w:rPr>
        <w:object w:dxaOrig="3080" w:dyaOrig="740" w14:anchorId="2AA7124D">
          <v:shape id="_x0000_i1229" type="#_x0000_t75" style="width:154.2pt;height:36.6pt" o:ole="">
            <v:imagedata r:id="rId204" o:title=""/>
          </v:shape>
          <o:OLEObject Type="Embed" ProgID="Equation.DSMT4" ShapeID="_x0000_i1229" DrawAspect="Content" ObjectID="_1648549874" r:id="rId205"/>
        </w:object>
      </w:r>
    </w:p>
    <w:p w14:paraId="2307DF81" w14:textId="77777777" w:rsidR="00A16E1F" w:rsidRDefault="00A16E1F" w:rsidP="00A16E1F">
      <w:pPr>
        <w:tabs>
          <w:tab w:val="left" w:pos="3060"/>
        </w:tabs>
        <w:spacing w:line="360" w:lineRule="auto"/>
        <w:ind w:left="360"/>
      </w:pPr>
      <w:r>
        <w:tab/>
      </w:r>
      <w:r w:rsidRPr="00A16E1F">
        <w:rPr>
          <w:position w:val="-32"/>
        </w:rPr>
        <w:object w:dxaOrig="2200" w:dyaOrig="700" w14:anchorId="6675E39F">
          <v:shape id="_x0000_i1230" type="#_x0000_t75" style="width:109.8pt;height:34.8pt" o:ole="">
            <v:imagedata r:id="rId206" o:title=""/>
          </v:shape>
          <o:OLEObject Type="Embed" ProgID="Equation.DSMT4" ShapeID="_x0000_i1230" DrawAspect="Content" ObjectID="_1648549875" r:id="rId207"/>
        </w:object>
      </w:r>
    </w:p>
    <w:p w14:paraId="00161EAD" w14:textId="77777777" w:rsidR="00A16E1F" w:rsidRDefault="00A16E1F" w:rsidP="00A16E1F">
      <w:pPr>
        <w:tabs>
          <w:tab w:val="left" w:pos="3060"/>
        </w:tabs>
        <w:ind w:left="360"/>
      </w:pPr>
      <w:r>
        <w:tab/>
      </w:r>
      <w:r w:rsidRPr="00A16E1F">
        <w:rPr>
          <w:position w:val="-20"/>
        </w:rPr>
        <w:object w:dxaOrig="880" w:dyaOrig="520" w14:anchorId="53AA27D2">
          <v:shape id="_x0000_i1231" type="#_x0000_t75" style="width:44.4pt;height:25.8pt" o:ole="">
            <v:imagedata r:id="rId208" o:title=""/>
          </v:shape>
          <o:OLEObject Type="Embed" ProgID="Equation.DSMT4" ShapeID="_x0000_i1231" DrawAspect="Content" ObjectID="_1648549876" r:id="rId209"/>
        </w:object>
      </w:r>
    </w:p>
    <w:p w14:paraId="6BA378E9" w14:textId="77777777" w:rsidR="00A16E1F" w:rsidRDefault="00A16E1F" w:rsidP="00A16E1F">
      <w:pPr>
        <w:tabs>
          <w:tab w:val="left" w:pos="3060"/>
        </w:tabs>
        <w:spacing w:line="240" w:lineRule="auto"/>
        <w:ind w:left="360"/>
      </w:pPr>
      <w:r>
        <w:tab/>
      </w:r>
      <w:r w:rsidRPr="00A16E1F">
        <w:rPr>
          <w:position w:val="-26"/>
        </w:rPr>
        <w:object w:dxaOrig="580" w:dyaOrig="580" w14:anchorId="41C6940E">
          <v:shape id="_x0000_i1232" type="#_x0000_t75" style="width:28.8pt;height:28.8pt" o:ole="">
            <v:imagedata r:id="rId210" o:title=""/>
          </v:shape>
          <o:OLEObject Type="Embed" ProgID="Equation.DSMT4" ShapeID="_x0000_i1232" DrawAspect="Content" ObjectID="_1648549877" r:id="rId211"/>
        </w:object>
      </w:r>
    </w:p>
    <w:p w14:paraId="796266F9" w14:textId="77777777" w:rsidR="006B2948" w:rsidRDefault="006B2948" w:rsidP="006B2948"/>
    <w:p w14:paraId="4F154E53" w14:textId="77777777" w:rsidR="006B2948" w:rsidRDefault="006B2948" w:rsidP="006B2948"/>
    <w:p w14:paraId="7F6AA755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9A25846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1E5400">
        <w:rPr>
          <w:position w:val="-34"/>
        </w:rPr>
        <w:object w:dxaOrig="2140" w:dyaOrig="800" w14:anchorId="7A2AC515">
          <v:shape id="_x0000_i1233" type="#_x0000_t75" style="width:107.4pt;height:39.6pt" o:ole="">
            <v:imagedata r:id="rId212" o:title=""/>
          </v:shape>
          <o:OLEObject Type="Embed" ProgID="Equation.DSMT4" ShapeID="_x0000_i1233" DrawAspect="Content" ObjectID="_1648549878" r:id="rId213"/>
        </w:object>
      </w:r>
    </w:p>
    <w:p w14:paraId="24213A97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9D17F6F" w14:textId="77777777" w:rsidR="006B2948" w:rsidRDefault="00CE6CC5" w:rsidP="00CE6CC5">
      <w:pPr>
        <w:ind w:left="360"/>
      </w:pPr>
      <w:r w:rsidRPr="001E5400">
        <w:rPr>
          <w:position w:val="-34"/>
        </w:rPr>
        <w:object w:dxaOrig="2820" w:dyaOrig="800" w14:anchorId="55D7BB53">
          <v:shape id="_x0000_i1234" type="#_x0000_t75" style="width:141.6pt;height:39.6pt" o:ole="">
            <v:imagedata r:id="rId214" o:title=""/>
          </v:shape>
          <o:OLEObject Type="Embed" ProgID="Equation.DSMT4" ShapeID="_x0000_i1234" DrawAspect="Content" ObjectID="_1648549879" r:id="rId215"/>
        </w:object>
      </w:r>
    </w:p>
    <w:p w14:paraId="6512913A" w14:textId="77777777" w:rsidR="00CE6CC5" w:rsidRPr="00CE6CC5" w:rsidRDefault="00CE6CC5" w:rsidP="006B2948">
      <w:pPr>
        <w:rPr>
          <w:sz w:val="12"/>
        </w:rPr>
      </w:pPr>
      <w:r w:rsidRPr="00CE6CC5">
        <w:rPr>
          <w:sz w:val="12"/>
        </w:rPr>
        <w:br w:type="page"/>
      </w:r>
    </w:p>
    <w:p w14:paraId="145A37FD" w14:textId="77777777" w:rsidR="006B2948" w:rsidRPr="00682275" w:rsidRDefault="006B2948" w:rsidP="006B29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422972F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1E5400">
        <w:rPr>
          <w:position w:val="-46"/>
        </w:rPr>
        <w:object w:dxaOrig="3019" w:dyaOrig="740" w14:anchorId="503A535E">
          <v:shape id="_x0000_i1235" type="#_x0000_t75" style="width:150.6pt;height:36.6pt" o:ole="">
            <v:imagedata r:id="rId216" o:title=""/>
          </v:shape>
          <o:OLEObject Type="Embed" ProgID="Equation.DSMT4" ShapeID="_x0000_i1235" DrawAspect="Content" ObjectID="_1648549880" r:id="rId217"/>
        </w:object>
      </w:r>
    </w:p>
    <w:p w14:paraId="1E0EE1B5" w14:textId="77777777" w:rsidR="006B2948" w:rsidRPr="00D0664B" w:rsidRDefault="006B2948" w:rsidP="00AC052C">
      <w:pPr>
        <w:spacing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BF5AB5B" w14:textId="77777777" w:rsidR="006B2948" w:rsidRDefault="00CE6CC5" w:rsidP="00CE6CC5">
      <w:pPr>
        <w:ind w:left="360"/>
      </w:pPr>
      <w:r w:rsidRPr="00CE6CC5">
        <w:rPr>
          <w:position w:val="-48"/>
        </w:rPr>
        <w:object w:dxaOrig="5040" w:dyaOrig="960" w14:anchorId="689D0C6C">
          <v:shape id="_x0000_i1236" type="#_x0000_t75" style="width:252pt;height:47.4pt" o:ole="">
            <v:imagedata r:id="rId218" o:title=""/>
          </v:shape>
          <o:OLEObject Type="Embed" ProgID="Equation.DSMT4" ShapeID="_x0000_i1236" DrawAspect="Content" ObjectID="_1648549881" r:id="rId219"/>
        </w:object>
      </w:r>
    </w:p>
    <w:p w14:paraId="5ABB8A4A" w14:textId="77777777" w:rsidR="00CE6CC5" w:rsidRDefault="00CE6CC5" w:rsidP="00CE6CC5">
      <w:pPr>
        <w:tabs>
          <w:tab w:val="left" w:pos="3420"/>
        </w:tabs>
        <w:ind w:left="360"/>
      </w:pPr>
      <w:r>
        <w:tab/>
      </w:r>
      <w:r w:rsidRPr="00CE6CC5">
        <w:rPr>
          <w:position w:val="-20"/>
        </w:rPr>
        <w:object w:dxaOrig="940" w:dyaOrig="520" w14:anchorId="6BF26BD1">
          <v:shape id="_x0000_i1237" type="#_x0000_t75" style="width:47.4pt;height:25.8pt" o:ole="">
            <v:imagedata r:id="rId220" o:title=""/>
          </v:shape>
          <o:OLEObject Type="Embed" ProgID="Equation.DSMT4" ShapeID="_x0000_i1237" DrawAspect="Content" ObjectID="_1648549882" r:id="rId221"/>
        </w:object>
      </w:r>
    </w:p>
    <w:p w14:paraId="67B5169E" w14:textId="77777777" w:rsidR="00CE6CC5" w:rsidRDefault="00CE6CC5" w:rsidP="00CE6CC5">
      <w:pPr>
        <w:tabs>
          <w:tab w:val="left" w:pos="3420"/>
        </w:tabs>
        <w:spacing w:line="240" w:lineRule="auto"/>
        <w:ind w:left="360"/>
      </w:pPr>
      <w:r>
        <w:tab/>
      </w:r>
      <w:r w:rsidRPr="00CE6CC5">
        <w:rPr>
          <w:position w:val="-10"/>
        </w:rPr>
        <w:object w:dxaOrig="520" w:dyaOrig="340" w14:anchorId="4E1F0FEF">
          <v:shape id="_x0000_i1238" type="#_x0000_t75" style="width:25.8pt;height:16.8pt" o:ole="">
            <v:imagedata r:id="rId222" o:title=""/>
          </v:shape>
          <o:OLEObject Type="Embed" ProgID="Equation.DSMT4" ShapeID="_x0000_i1238" DrawAspect="Content" ObjectID="_1648549883" r:id="rId223"/>
        </w:object>
      </w:r>
    </w:p>
    <w:p w14:paraId="29318E28" w14:textId="77777777" w:rsidR="006B2948" w:rsidRDefault="006B2948" w:rsidP="006B2948"/>
    <w:p w14:paraId="6D275771" w14:textId="77777777" w:rsidR="00CE6CC5" w:rsidRDefault="00CE6CC5" w:rsidP="006B2948"/>
    <w:p w14:paraId="19526BC3" w14:textId="77777777" w:rsidR="006B2948" w:rsidRPr="00682275" w:rsidRDefault="006B2948" w:rsidP="00AC052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9FCC5ED" w14:textId="77777777" w:rsidR="006B2948" w:rsidRDefault="006B2948" w:rsidP="006B2948">
      <w:pPr>
        <w:tabs>
          <w:tab w:val="left" w:pos="1800"/>
        </w:tabs>
      </w:pPr>
      <w:r>
        <w:t>Find the limit</w:t>
      </w:r>
      <w:r>
        <w:tab/>
        <w:t xml:space="preserve"> </w:t>
      </w:r>
      <w:r w:rsidRPr="00014E1C">
        <w:rPr>
          <w:position w:val="-36"/>
        </w:rPr>
        <w:object w:dxaOrig="3120" w:dyaOrig="840" w14:anchorId="18B329F4">
          <v:shape id="_x0000_i1239" type="#_x0000_t75" style="width:156pt;height:42pt" o:ole="">
            <v:imagedata r:id="rId224" o:title=""/>
          </v:shape>
          <o:OLEObject Type="Embed" ProgID="Equation.DSMT4" ShapeID="_x0000_i1239" DrawAspect="Content" ObjectID="_1648549884" r:id="rId225"/>
        </w:object>
      </w:r>
    </w:p>
    <w:p w14:paraId="4141BD69" w14:textId="77777777" w:rsidR="006B2948" w:rsidRPr="00D0664B" w:rsidRDefault="006B2948" w:rsidP="006B294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20C3459" w14:textId="77777777" w:rsidR="006B2948" w:rsidRDefault="00AC052C" w:rsidP="00AC052C">
      <w:pPr>
        <w:ind w:left="360"/>
      </w:pPr>
      <w:r w:rsidRPr="00014E1C">
        <w:rPr>
          <w:position w:val="-36"/>
        </w:rPr>
        <w:object w:dxaOrig="4360" w:dyaOrig="840" w14:anchorId="2C5D3F39">
          <v:shape id="_x0000_i1240" type="#_x0000_t75" style="width:217.8pt;height:42pt" o:ole="">
            <v:imagedata r:id="rId226" o:title=""/>
          </v:shape>
          <o:OLEObject Type="Embed" ProgID="Equation.DSMT4" ShapeID="_x0000_i1240" DrawAspect="Content" ObjectID="_1648549885" r:id="rId227"/>
        </w:object>
      </w:r>
    </w:p>
    <w:p w14:paraId="7940ED94" w14:textId="77777777" w:rsidR="00AC052C" w:rsidRDefault="00AC052C" w:rsidP="00AC052C">
      <w:pPr>
        <w:tabs>
          <w:tab w:val="left" w:pos="3510"/>
        </w:tabs>
        <w:ind w:left="360"/>
      </w:pPr>
      <w:r>
        <w:tab/>
      </w:r>
      <w:r w:rsidRPr="00AC052C">
        <w:rPr>
          <w:position w:val="-14"/>
        </w:rPr>
        <w:object w:dxaOrig="1120" w:dyaOrig="460" w14:anchorId="104F2F6C">
          <v:shape id="_x0000_i1241" type="#_x0000_t75" style="width:55.8pt;height:22.8pt" o:ole="">
            <v:imagedata r:id="rId228" o:title=""/>
          </v:shape>
          <o:OLEObject Type="Embed" ProgID="Equation.DSMT4" ShapeID="_x0000_i1241" DrawAspect="Content" ObjectID="_1648549886" r:id="rId229"/>
        </w:object>
      </w:r>
    </w:p>
    <w:p w14:paraId="4AE75042" w14:textId="77777777" w:rsidR="00AC052C" w:rsidRDefault="00AC052C" w:rsidP="00AC052C">
      <w:pPr>
        <w:tabs>
          <w:tab w:val="left" w:pos="3510"/>
        </w:tabs>
        <w:spacing w:line="240" w:lineRule="auto"/>
        <w:ind w:left="360"/>
      </w:pPr>
      <w:r>
        <w:tab/>
      </w:r>
      <w:r w:rsidRPr="00AC052C">
        <w:rPr>
          <w:position w:val="-26"/>
        </w:rPr>
        <w:object w:dxaOrig="620" w:dyaOrig="580" w14:anchorId="48DB012D">
          <v:shape id="_x0000_i1242" type="#_x0000_t75" style="width:31.2pt;height:28.8pt" o:ole="">
            <v:imagedata r:id="rId230" o:title=""/>
          </v:shape>
          <o:OLEObject Type="Embed" ProgID="Equation.DSMT4" ShapeID="_x0000_i1242" DrawAspect="Content" ObjectID="_1648549887" r:id="rId231"/>
        </w:object>
      </w:r>
      <w:r>
        <w:t xml:space="preserve"> </w:t>
      </w:r>
    </w:p>
    <w:p w14:paraId="26FED9CE" w14:textId="77777777" w:rsidR="006B2948" w:rsidRDefault="006B2948" w:rsidP="00AC052C"/>
    <w:p w14:paraId="19F687E8" w14:textId="77777777" w:rsidR="006B2948" w:rsidRDefault="006B2948" w:rsidP="00AC052C"/>
    <w:p w14:paraId="21C8A17B" w14:textId="77777777"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8E7A920" w14:textId="77777777" w:rsidR="00C54E3C" w:rsidRDefault="00C54E3C" w:rsidP="00E05F60">
      <w:r>
        <w:t>At what points (</w:t>
      </w:r>
      <w:r w:rsidRPr="00E07953">
        <w:rPr>
          <w:i/>
        </w:rPr>
        <w:t>x, y, z</w:t>
      </w:r>
      <w:r>
        <w:t>) in space are the functions continuous</w:t>
      </w:r>
      <w:r w:rsidR="00E05F60">
        <w:t xml:space="preserve"> </w:t>
      </w:r>
      <w:r w:rsidR="00E67FCE" w:rsidRPr="00E67FCE">
        <w:rPr>
          <w:position w:val="-14"/>
        </w:rPr>
        <w:object w:dxaOrig="2580" w:dyaOrig="460" w14:anchorId="14C8E501">
          <v:shape id="_x0000_i1243" type="#_x0000_t75" style="width:129pt;height:23.4pt" o:ole="">
            <v:imagedata r:id="rId232" o:title=""/>
          </v:shape>
          <o:OLEObject Type="Embed" ProgID="Equation.DSMT4" ShapeID="_x0000_i1243" DrawAspect="Content" ObjectID="_1648549888" r:id="rId233"/>
        </w:object>
      </w:r>
    </w:p>
    <w:p w14:paraId="5A50085D" w14:textId="77777777"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4B5DCC86" w14:textId="77777777" w:rsidR="00E05F60" w:rsidRDefault="00AD617E" w:rsidP="00AD617E">
      <w:pPr>
        <w:ind w:left="360"/>
        <w:rPr>
          <w:position w:val="-14"/>
        </w:rPr>
      </w:pPr>
      <w:r w:rsidRPr="00AD617E"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 w14:anchorId="7A06200A">
          <v:shape id="_x0000_i1244" type="#_x0000_t75" style="width:39.6pt;height:20.4pt" o:ole="">
            <v:imagedata r:id="rId234" o:title=""/>
          </v:shape>
          <o:OLEObject Type="Embed" ProgID="Equation.DSMT4" ShapeID="_x0000_i1244" DrawAspect="Content" ObjectID="_1648549889" r:id="rId235"/>
        </w:object>
      </w:r>
    </w:p>
    <w:p w14:paraId="687C0A5E" w14:textId="77777777" w:rsidR="00E05F60" w:rsidRDefault="00E05F60" w:rsidP="00E05F60">
      <w:pPr>
        <w:rPr>
          <w:position w:val="-14"/>
        </w:rPr>
      </w:pPr>
    </w:p>
    <w:p w14:paraId="79A6A23E" w14:textId="77777777" w:rsidR="00E05F60" w:rsidRDefault="00E05F60" w:rsidP="00E05F60">
      <w:pPr>
        <w:rPr>
          <w:position w:val="-14"/>
        </w:rPr>
      </w:pPr>
    </w:p>
    <w:p w14:paraId="08AB2C86" w14:textId="77777777"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9D7B7DE" w14:textId="77777777" w:rsidR="00E07953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>x, y, z</w:t>
      </w:r>
      <w:r>
        <w:t xml:space="preserve">) in space are the functions continuous  </w:t>
      </w:r>
      <w:r w:rsidR="00E67FCE" w:rsidRPr="00E67FCE">
        <w:rPr>
          <w:position w:val="-14"/>
        </w:rPr>
        <w:object w:dxaOrig="2480" w:dyaOrig="520" w14:anchorId="5808272D">
          <v:shape id="_x0000_i1245" type="#_x0000_t75" style="width:123.6pt;height:26.4pt" o:ole="">
            <v:imagedata r:id="rId236" o:title=""/>
          </v:shape>
          <o:OLEObject Type="Embed" ProgID="Equation.DSMT4" ShapeID="_x0000_i1245" DrawAspect="Content" ObjectID="_1648549890" r:id="rId237"/>
        </w:object>
      </w:r>
    </w:p>
    <w:p w14:paraId="53B59969" w14:textId="77777777"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78CB4235" w14:textId="77777777" w:rsidR="00AD617E" w:rsidRDefault="00E67FCE" w:rsidP="00B8461B">
      <w:pPr>
        <w:spacing w:line="240" w:lineRule="auto"/>
        <w:ind w:left="360"/>
        <w:rPr>
          <w:position w:val="-14"/>
        </w:rPr>
      </w:pPr>
      <w:r w:rsidRPr="00E67FCE">
        <w:rPr>
          <w:position w:val="-10"/>
        </w:rPr>
        <w:object w:dxaOrig="3260" w:dyaOrig="420" w14:anchorId="4BD3D9D1">
          <v:shape id="_x0000_i1246" type="#_x0000_t75" style="width:162.6pt;height:21pt" o:ole="">
            <v:imagedata r:id="rId238" o:title=""/>
          </v:shape>
          <o:OLEObject Type="Embed" ProgID="Equation.DSMT4" ShapeID="_x0000_i1246" DrawAspect="Content" ObjectID="_1648549891" r:id="rId239"/>
        </w:object>
      </w:r>
      <w:r w:rsidR="00962AB2">
        <w:t xml:space="preserve">.  </w:t>
      </w:r>
      <w:r w:rsidR="00AD617E" w:rsidRPr="00AD617E">
        <w:t>All</w:t>
      </w:r>
      <w:r w:rsidR="00AD617E">
        <w:rPr>
          <w:position w:val="-14"/>
        </w:rPr>
        <w:t xml:space="preserve"> </w:t>
      </w:r>
      <w:r>
        <w:rPr>
          <w:position w:val="-14"/>
        </w:rPr>
        <w:object w:dxaOrig="800" w:dyaOrig="400" w14:anchorId="1957F30E">
          <v:shape id="_x0000_i1247" type="#_x0000_t75" style="width:39.6pt;height:20.4pt" o:ole="">
            <v:imagedata r:id="rId240" o:title=""/>
          </v:shape>
          <o:OLEObject Type="Embed" ProgID="Equation.DSMT4" ShapeID="_x0000_i1247" DrawAspect="Content" ObjectID="_1648549892" r:id="rId241"/>
        </w:object>
      </w:r>
      <w:r w:rsidR="00AD617E" w:rsidRPr="00AD617E">
        <w:t xml:space="preserve"> </w:t>
      </w:r>
      <w:r w:rsidR="00AD617E">
        <w:t xml:space="preserve">except the interior of the cylinder </w:t>
      </w:r>
      <w:r w:rsidRPr="00E67FCE">
        <w:rPr>
          <w:position w:val="-10"/>
        </w:rPr>
        <w:object w:dxaOrig="1160" w:dyaOrig="420" w14:anchorId="5E14288A">
          <v:shape id="_x0000_i1248" type="#_x0000_t75" style="width:57.6pt;height:21pt" o:ole="">
            <v:imagedata r:id="rId242" o:title=""/>
          </v:shape>
          <o:OLEObject Type="Embed" ProgID="Equation.DSMT4" ShapeID="_x0000_i1248" DrawAspect="Content" ObjectID="_1648549893" r:id="rId243"/>
        </w:object>
      </w:r>
    </w:p>
    <w:p w14:paraId="28B7EF21" w14:textId="77777777" w:rsidR="00E05F60" w:rsidRDefault="00E05F60" w:rsidP="00E05F60">
      <w:pPr>
        <w:rPr>
          <w:position w:val="-14"/>
        </w:rPr>
      </w:pPr>
    </w:p>
    <w:p w14:paraId="335D92D7" w14:textId="77777777" w:rsidR="00E05F60" w:rsidRDefault="00E05F60" w:rsidP="00E05F60">
      <w:pPr>
        <w:rPr>
          <w:position w:val="-14"/>
        </w:rPr>
      </w:pPr>
    </w:p>
    <w:p w14:paraId="27D71162" w14:textId="77777777"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0C296D3" w14:textId="77777777" w:rsidR="00E07953" w:rsidRDefault="00E05F60" w:rsidP="00E05F60">
      <w:r>
        <w:t>At what points (</w:t>
      </w:r>
      <w:r w:rsidRPr="00E07953">
        <w:rPr>
          <w:i/>
        </w:rPr>
        <w:t>x, y, z</w:t>
      </w:r>
      <w:r>
        <w:t xml:space="preserve">) in space are the functions continuous  </w:t>
      </w:r>
      <w:r w:rsidR="00E67FCE" w:rsidRPr="00E67FCE">
        <w:rPr>
          <w:position w:val="-14"/>
        </w:rPr>
        <w:object w:dxaOrig="1960" w:dyaOrig="400" w14:anchorId="466428C6">
          <v:shape id="_x0000_i1249" type="#_x0000_t75" style="width:98.4pt;height:20.4pt" o:ole="">
            <v:imagedata r:id="rId244" o:title=""/>
          </v:shape>
          <o:OLEObject Type="Embed" ProgID="Equation.DSMT4" ShapeID="_x0000_i1249" DrawAspect="Content" ObjectID="_1648549894" r:id="rId245"/>
        </w:object>
      </w:r>
    </w:p>
    <w:p w14:paraId="4420D54C" w14:textId="77777777" w:rsidR="00E05F60" w:rsidRPr="002D552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AA3AABD" w14:textId="77777777" w:rsidR="002D552B" w:rsidRDefault="002D552B" w:rsidP="002D552B">
      <w:pPr>
        <w:ind w:left="360"/>
        <w:rPr>
          <w:position w:val="-14"/>
        </w:rPr>
      </w:pPr>
      <w:r w:rsidRPr="00AD617E">
        <w:lastRenderedPageBreak/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 w14:anchorId="0B7D0A53">
          <v:shape id="_x0000_i1250" type="#_x0000_t75" style="width:39.6pt;height:20.4pt" o:ole="">
            <v:imagedata r:id="rId246" o:title=""/>
          </v:shape>
          <o:OLEObject Type="Embed" ProgID="Equation.DSMT4" ShapeID="_x0000_i1250" DrawAspect="Content" ObjectID="_1648549895" r:id="rId247"/>
        </w:object>
      </w:r>
      <w:r>
        <w:rPr>
          <w:position w:val="-14"/>
        </w:rPr>
        <w:t xml:space="preserve"> </w:t>
      </w:r>
      <w:r w:rsidRPr="002D552B">
        <w:t xml:space="preserve">so that </w:t>
      </w:r>
      <w:r w:rsidR="00E67FCE" w:rsidRPr="00E67FCE">
        <w:rPr>
          <w:position w:val="-10"/>
        </w:rPr>
        <w:object w:dxaOrig="760" w:dyaOrig="320" w14:anchorId="5701D630">
          <v:shape id="_x0000_i1251" type="#_x0000_t75" style="width:38.4pt;height:15.6pt" o:ole="">
            <v:imagedata r:id="rId248" o:title=""/>
          </v:shape>
          <o:OLEObject Type="Embed" ProgID="Equation.DSMT4" ShapeID="_x0000_i1251" DrawAspect="Content" ObjectID="_1648549896" r:id="rId249"/>
        </w:object>
      </w:r>
      <w:r w:rsidRPr="002D552B">
        <w:t xml:space="preserve"> </w:t>
      </w:r>
    </w:p>
    <w:p w14:paraId="33D9E9B4" w14:textId="77777777" w:rsidR="00E05F60" w:rsidRDefault="00E05F60" w:rsidP="00B8461B"/>
    <w:p w14:paraId="49E77E73" w14:textId="77777777" w:rsidR="00E05F60" w:rsidRDefault="00E05F60" w:rsidP="00B8461B"/>
    <w:p w14:paraId="50EAD65F" w14:textId="77777777"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C2ED71F" w14:textId="77777777" w:rsidR="00E07953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>x, y, z</w:t>
      </w:r>
      <w:r>
        <w:t xml:space="preserve">) in space are the functions continuous  </w:t>
      </w:r>
      <w:r w:rsidR="00E67FCE" w:rsidRPr="00E67FCE">
        <w:rPr>
          <w:position w:val="-14"/>
        </w:rPr>
        <w:object w:dxaOrig="2240" w:dyaOrig="460" w14:anchorId="7C82C693">
          <v:shape id="_x0000_i1252" type="#_x0000_t75" style="width:111.6pt;height:23.4pt" o:ole="">
            <v:imagedata r:id="rId250" o:title=""/>
          </v:shape>
          <o:OLEObject Type="Embed" ProgID="Equation.DSMT4" ShapeID="_x0000_i1252" DrawAspect="Content" ObjectID="_1648549897" r:id="rId251"/>
        </w:object>
      </w:r>
    </w:p>
    <w:p w14:paraId="0BFFAD96" w14:textId="77777777" w:rsidR="00E05F60" w:rsidRPr="00D0664B" w:rsidRDefault="00E05F60" w:rsidP="00165244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6AB3077D" w14:textId="77777777" w:rsidR="00E05F60" w:rsidRDefault="002D552B" w:rsidP="002D552B">
      <w:pPr>
        <w:ind w:left="360"/>
      </w:pPr>
      <w:r w:rsidRPr="00AD617E"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 w14:anchorId="4008FF1F">
          <v:shape id="_x0000_i1253" type="#_x0000_t75" style="width:39.6pt;height:20.4pt" o:ole="">
            <v:imagedata r:id="rId252" o:title=""/>
          </v:shape>
          <o:OLEObject Type="Embed" ProgID="Equation.DSMT4" ShapeID="_x0000_i1253" DrawAspect="Content" ObjectID="_1648549898" r:id="rId253"/>
        </w:object>
      </w:r>
    </w:p>
    <w:p w14:paraId="713348DC" w14:textId="77777777" w:rsidR="00962AB2" w:rsidRDefault="00962AB2" w:rsidP="00962AB2"/>
    <w:p w14:paraId="577F02D3" w14:textId="77777777" w:rsidR="00962AB2" w:rsidRDefault="00962AB2" w:rsidP="00962AB2"/>
    <w:p w14:paraId="3E9C4FDD" w14:textId="77777777"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DB0AAC1" w14:textId="77777777" w:rsidR="00666466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>x, y, z</w:t>
      </w:r>
      <w:r>
        <w:t xml:space="preserve">) in space are the functions continuous  </w:t>
      </w:r>
      <w:r w:rsidR="00E67FCE" w:rsidRPr="00E67FCE">
        <w:rPr>
          <w:position w:val="-30"/>
        </w:rPr>
        <w:object w:dxaOrig="1880" w:dyaOrig="620" w14:anchorId="34301CB5">
          <v:shape id="_x0000_i1254" type="#_x0000_t75" style="width:94.2pt;height:30.6pt" o:ole="">
            <v:imagedata r:id="rId254" o:title=""/>
          </v:shape>
          <o:OLEObject Type="Embed" ProgID="Equation.DSMT4" ShapeID="_x0000_i1254" DrawAspect="Content" ObjectID="_1648549899" r:id="rId255"/>
        </w:object>
      </w:r>
    </w:p>
    <w:p w14:paraId="4D935CF1" w14:textId="77777777" w:rsidR="00E05F60" w:rsidRPr="00D0664B" w:rsidRDefault="00E05F60" w:rsidP="007F6DF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2961778C" w14:textId="77777777" w:rsidR="002E24CE" w:rsidRPr="002E24CE" w:rsidRDefault="002E24CE" w:rsidP="00B8461B">
      <w:pPr>
        <w:spacing w:line="240" w:lineRule="auto"/>
        <w:ind w:left="360"/>
      </w:pPr>
      <w:r w:rsidRPr="00AD617E">
        <w:t>All</w:t>
      </w:r>
      <w:r>
        <w:t xml:space="preserve"> </w:t>
      </w:r>
      <w:r w:rsidR="00E67FCE" w:rsidRPr="00E67FCE">
        <w:rPr>
          <w:position w:val="-14"/>
        </w:rPr>
        <w:object w:dxaOrig="800" w:dyaOrig="400" w14:anchorId="34CA1A6E">
          <v:shape id="_x0000_i1255" type="#_x0000_t75" style="width:39.6pt;height:20.4pt" o:ole="">
            <v:imagedata r:id="rId256" o:title=""/>
          </v:shape>
          <o:OLEObject Type="Embed" ProgID="Equation.DSMT4" ShapeID="_x0000_i1255" DrawAspect="Content" ObjectID="_1648549900" r:id="rId257"/>
        </w:object>
      </w:r>
      <w:r>
        <w:t xml:space="preserve"> </w:t>
      </w:r>
      <w:r w:rsidRPr="002E24CE">
        <w:t xml:space="preserve">except </w:t>
      </w:r>
      <w:r w:rsidR="00E67FCE" w:rsidRPr="00E67FCE">
        <w:rPr>
          <w:position w:val="-14"/>
        </w:rPr>
        <w:object w:dxaOrig="940" w:dyaOrig="400" w14:anchorId="4864BD29">
          <v:shape id="_x0000_i1256" type="#_x0000_t75" style="width:47.4pt;height:20.4pt" o:ole="">
            <v:imagedata r:id="rId258" o:title=""/>
          </v:shape>
          <o:OLEObject Type="Embed" ProgID="Equation.DSMT4" ShapeID="_x0000_i1256" DrawAspect="Content" ObjectID="_1648549901" r:id="rId259"/>
        </w:object>
      </w:r>
    </w:p>
    <w:p w14:paraId="1B340237" w14:textId="77777777" w:rsidR="004A325A" w:rsidRDefault="004A325A" w:rsidP="002E24CE"/>
    <w:p w14:paraId="3545AEFB" w14:textId="77777777" w:rsidR="002E24CE" w:rsidRDefault="002E24CE" w:rsidP="002E24CE"/>
    <w:p w14:paraId="4D569319" w14:textId="77777777" w:rsidR="00E05F60" w:rsidRPr="00682275" w:rsidRDefault="00E05F60" w:rsidP="00962AB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D55FD9A" w14:textId="77777777" w:rsidR="00666466" w:rsidRDefault="00E05F60" w:rsidP="00165244">
      <w:pPr>
        <w:spacing w:line="240" w:lineRule="auto"/>
      </w:pPr>
      <w:r>
        <w:t>At what points (</w:t>
      </w:r>
      <w:r w:rsidRPr="00E07953">
        <w:rPr>
          <w:i/>
        </w:rPr>
        <w:t>x, y, z</w:t>
      </w:r>
      <w:r>
        <w:t xml:space="preserve">) in space are the functions continuous  </w:t>
      </w:r>
      <w:r w:rsidR="00E67FCE" w:rsidRPr="00E67FCE">
        <w:rPr>
          <w:position w:val="-42"/>
        </w:rPr>
        <w:object w:dxaOrig="2520" w:dyaOrig="740" w14:anchorId="5BB9A782">
          <v:shape id="_x0000_i1257" type="#_x0000_t75" style="width:126pt;height:36.6pt" o:ole="">
            <v:imagedata r:id="rId260" o:title=""/>
          </v:shape>
          <o:OLEObject Type="Embed" ProgID="Equation.DSMT4" ShapeID="_x0000_i1257" DrawAspect="Content" ObjectID="_1648549902" r:id="rId261"/>
        </w:object>
      </w:r>
    </w:p>
    <w:p w14:paraId="36EEB66B" w14:textId="77777777"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7ED8E68E" w14:textId="77777777" w:rsidR="00666466" w:rsidRDefault="00CE7AF9" w:rsidP="00165244">
      <w:pPr>
        <w:spacing w:line="240" w:lineRule="auto"/>
        <w:ind w:left="360"/>
      </w:pPr>
      <w:r w:rsidRPr="00AD617E">
        <w:t>All</w:t>
      </w:r>
      <w:r>
        <w:t xml:space="preserve"> </w:t>
      </w:r>
      <w:r w:rsidR="00E67FCE" w:rsidRPr="00E67FCE">
        <w:rPr>
          <w:position w:val="-14"/>
        </w:rPr>
        <w:object w:dxaOrig="800" w:dyaOrig="400" w14:anchorId="7C5C095A">
          <v:shape id="_x0000_i1258" type="#_x0000_t75" style="width:39.6pt;height:20.4pt" o:ole="">
            <v:imagedata r:id="rId262" o:title=""/>
          </v:shape>
          <o:OLEObject Type="Embed" ProgID="Equation.DSMT4" ShapeID="_x0000_i1258" DrawAspect="Content" ObjectID="_1648549903" r:id="rId263"/>
        </w:object>
      </w:r>
      <w:r>
        <w:t xml:space="preserve"> </w:t>
      </w:r>
      <w:r w:rsidRPr="002E24CE">
        <w:t xml:space="preserve">except </w:t>
      </w:r>
      <w:r w:rsidR="00E67FCE" w:rsidRPr="00E67FCE">
        <w:rPr>
          <w:position w:val="-12"/>
        </w:rPr>
        <w:object w:dxaOrig="1380" w:dyaOrig="499" w14:anchorId="71DFCDCF">
          <v:shape id="_x0000_i1259" type="#_x0000_t75" style="width:69pt;height:24.6pt" o:ole="">
            <v:imagedata r:id="rId264" o:title=""/>
          </v:shape>
          <o:OLEObject Type="Embed" ProgID="Equation.DSMT4" ShapeID="_x0000_i1259" DrawAspect="Content" ObjectID="_1648549904" r:id="rId265"/>
        </w:object>
      </w:r>
    </w:p>
    <w:p w14:paraId="6211E4EC" w14:textId="36000AE9" w:rsidR="00165244" w:rsidRPr="00165244" w:rsidRDefault="00165244" w:rsidP="00066C68"/>
    <w:sectPr w:rsidR="00165244" w:rsidRPr="00165244" w:rsidSect="004E1395">
      <w:footerReference w:type="default" r:id="rId266"/>
      <w:type w:val="continuous"/>
      <w:pgSz w:w="12240" w:h="15840" w:code="1"/>
      <w:pgMar w:top="720" w:right="864" w:bottom="864" w:left="1152" w:header="144" w:footer="144" w:gutter="0"/>
      <w:pgNumType w:start="1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D45B6A" w14:textId="77777777" w:rsidR="009C477E" w:rsidRDefault="009C477E" w:rsidP="00EE682A">
      <w:r>
        <w:separator/>
      </w:r>
    </w:p>
  </w:endnote>
  <w:endnote w:type="continuationSeparator" w:id="0">
    <w:p w14:paraId="1480C189" w14:textId="77777777" w:rsidR="009C477E" w:rsidRDefault="009C477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0A8CEE6" w14:textId="77777777" w:rsidR="00CD0D25" w:rsidRDefault="00CD0D2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7699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14:paraId="2716291F" w14:textId="77777777" w:rsidR="00CD0D25" w:rsidRDefault="00CD0D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A7FE33" w14:textId="77777777" w:rsidR="009C477E" w:rsidRDefault="009C477E" w:rsidP="00EE682A">
      <w:r>
        <w:separator/>
      </w:r>
    </w:p>
  </w:footnote>
  <w:footnote w:type="continuationSeparator" w:id="0">
    <w:p w14:paraId="2200210D" w14:textId="77777777" w:rsidR="009C477E" w:rsidRDefault="009C477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D653F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50E4939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7818AC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3"/>
  </w:num>
  <w:num w:numId="4">
    <w:abstractNumId w:val="27"/>
  </w:num>
  <w:num w:numId="5">
    <w:abstractNumId w:val="2"/>
  </w:num>
  <w:num w:numId="6">
    <w:abstractNumId w:val="7"/>
  </w:num>
  <w:num w:numId="7">
    <w:abstractNumId w:val="8"/>
  </w:num>
  <w:num w:numId="8">
    <w:abstractNumId w:val="4"/>
  </w:num>
  <w:num w:numId="9">
    <w:abstractNumId w:val="10"/>
  </w:num>
  <w:num w:numId="10">
    <w:abstractNumId w:val="28"/>
  </w:num>
  <w:num w:numId="11">
    <w:abstractNumId w:val="16"/>
  </w:num>
  <w:num w:numId="12">
    <w:abstractNumId w:val="22"/>
  </w:num>
  <w:num w:numId="13">
    <w:abstractNumId w:val="12"/>
  </w:num>
  <w:num w:numId="14">
    <w:abstractNumId w:val="14"/>
  </w:num>
  <w:num w:numId="15">
    <w:abstractNumId w:val="26"/>
  </w:num>
  <w:num w:numId="16">
    <w:abstractNumId w:val="21"/>
  </w:num>
  <w:num w:numId="17">
    <w:abstractNumId w:val="9"/>
  </w:num>
  <w:num w:numId="18">
    <w:abstractNumId w:val="13"/>
  </w:num>
  <w:num w:numId="19">
    <w:abstractNumId w:val="23"/>
  </w:num>
  <w:num w:numId="20">
    <w:abstractNumId w:val="24"/>
  </w:num>
  <w:num w:numId="21">
    <w:abstractNumId w:val="15"/>
  </w:num>
  <w:num w:numId="22">
    <w:abstractNumId w:val="25"/>
  </w:num>
  <w:num w:numId="23">
    <w:abstractNumId w:val="0"/>
  </w:num>
  <w:num w:numId="24">
    <w:abstractNumId w:val="18"/>
  </w:num>
  <w:num w:numId="25">
    <w:abstractNumId w:val="20"/>
  </w:num>
  <w:num w:numId="26">
    <w:abstractNumId w:val="11"/>
  </w:num>
  <w:num w:numId="27">
    <w:abstractNumId w:val="6"/>
  </w:num>
  <w:num w:numId="28">
    <w:abstractNumId w:val="17"/>
  </w:num>
  <w:num w:numId="29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605"/>
    <w:rsid w:val="00010870"/>
    <w:rsid w:val="000139E2"/>
    <w:rsid w:val="00016755"/>
    <w:rsid w:val="000176F4"/>
    <w:rsid w:val="00017BE9"/>
    <w:rsid w:val="000200FF"/>
    <w:rsid w:val="00030FE9"/>
    <w:rsid w:val="0003138A"/>
    <w:rsid w:val="00031D30"/>
    <w:rsid w:val="00031E62"/>
    <w:rsid w:val="00033F6F"/>
    <w:rsid w:val="00034704"/>
    <w:rsid w:val="00034FE2"/>
    <w:rsid w:val="000354EF"/>
    <w:rsid w:val="00035E1A"/>
    <w:rsid w:val="00036FD6"/>
    <w:rsid w:val="00040205"/>
    <w:rsid w:val="00041491"/>
    <w:rsid w:val="00041730"/>
    <w:rsid w:val="00041A86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C5D"/>
    <w:rsid w:val="00052119"/>
    <w:rsid w:val="00052EDC"/>
    <w:rsid w:val="000538AE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66C68"/>
    <w:rsid w:val="00070574"/>
    <w:rsid w:val="000710F2"/>
    <w:rsid w:val="0007113A"/>
    <w:rsid w:val="0007247A"/>
    <w:rsid w:val="000729DE"/>
    <w:rsid w:val="00073804"/>
    <w:rsid w:val="000738C7"/>
    <w:rsid w:val="00076136"/>
    <w:rsid w:val="000765FE"/>
    <w:rsid w:val="00077AFC"/>
    <w:rsid w:val="00082142"/>
    <w:rsid w:val="00083306"/>
    <w:rsid w:val="0008490C"/>
    <w:rsid w:val="0008610E"/>
    <w:rsid w:val="0008776B"/>
    <w:rsid w:val="000902D5"/>
    <w:rsid w:val="000903D5"/>
    <w:rsid w:val="000905C1"/>
    <w:rsid w:val="00090BA2"/>
    <w:rsid w:val="0009105B"/>
    <w:rsid w:val="00091D15"/>
    <w:rsid w:val="00092731"/>
    <w:rsid w:val="0009286A"/>
    <w:rsid w:val="000933F4"/>
    <w:rsid w:val="00093AB9"/>
    <w:rsid w:val="00097021"/>
    <w:rsid w:val="00097E9D"/>
    <w:rsid w:val="000A173B"/>
    <w:rsid w:val="000A17E2"/>
    <w:rsid w:val="000A1C03"/>
    <w:rsid w:val="000A252D"/>
    <w:rsid w:val="000A39F2"/>
    <w:rsid w:val="000A3C98"/>
    <w:rsid w:val="000A44FA"/>
    <w:rsid w:val="000A4E25"/>
    <w:rsid w:val="000A5709"/>
    <w:rsid w:val="000A5C01"/>
    <w:rsid w:val="000A5DBB"/>
    <w:rsid w:val="000A6D4E"/>
    <w:rsid w:val="000B0950"/>
    <w:rsid w:val="000B128E"/>
    <w:rsid w:val="000B1D4E"/>
    <w:rsid w:val="000B20ED"/>
    <w:rsid w:val="000B248D"/>
    <w:rsid w:val="000B28C2"/>
    <w:rsid w:val="000B3C7D"/>
    <w:rsid w:val="000B3CA5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53A7"/>
    <w:rsid w:val="000E54EC"/>
    <w:rsid w:val="000E554B"/>
    <w:rsid w:val="000E5FBD"/>
    <w:rsid w:val="000E7B9C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14B6"/>
    <w:rsid w:val="001124F1"/>
    <w:rsid w:val="00115972"/>
    <w:rsid w:val="00122FC1"/>
    <w:rsid w:val="001239FC"/>
    <w:rsid w:val="0012405A"/>
    <w:rsid w:val="00124409"/>
    <w:rsid w:val="001247B9"/>
    <w:rsid w:val="001247C3"/>
    <w:rsid w:val="00124D61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54BD"/>
    <w:rsid w:val="0013575B"/>
    <w:rsid w:val="001359E4"/>
    <w:rsid w:val="00136059"/>
    <w:rsid w:val="00136A9B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4FC"/>
    <w:rsid w:val="00143AD1"/>
    <w:rsid w:val="00144618"/>
    <w:rsid w:val="001452A8"/>
    <w:rsid w:val="001453E8"/>
    <w:rsid w:val="00145DA3"/>
    <w:rsid w:val="00147DB7"/>
    <w:rsid w:val="0015042C"/>
    <w:rsid w:val="00152646"/>
    <w:rsid w:val="001536CC"/>
    <w:rsid w:val="00154A60"/>
    <w:rsid w:val="00154E2C"/>
    <w:rsid w:val="00154E5C"/>
    <w:rsid w:val="00154F53"/>
    <w:rsid w:val="001553AE"/>
    <w:rsid w:val="0015626E"/>
    <w:rsid w:val="0016049C"/>
    <w:rsid w:val="001605B9"/>
    <w:rsid w:val="00161091"/>
    <w:rsid w:val="001610AF"/>
    <w:rsid w:val="001610B3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915"/>
    <w:rsid w:val="00172E7C"/>
    <w:rsid w:val="001732E0"/>
    <w:rsid w:val="00173549"/>
    <w:rsid w:val="00173AFE"/>
    <w:rsid w:val="00173F80"/>
    <w:rsid w:val="001749AB"/>
    <w:rsid w:val="0017603D"/>
    <w:rsid w:val="001812F6"/>
    <w:rsid w:val="00181948"/>
    <w:rsid w:val="00182030"/>
    <w:rsid w:val="001822BE"/>
    <w:rsid w:val="001823B3"/>
    <w:rsid w:val="0018347C"/>
    <w:rsid w:val="00183F65"/>
    <w:rsid w:val="00184F77"/>
    <w:rsid w:val="001852D6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020"/>
    <w:rsid w:val="001A0CD6"/>
    <w:rsid w:val="001A1A88"/>
    <w:rsid w:val="001A1D6B"/>
    <w:rsid w:val="001A2260"/>
    <w:rsid w:val="001A26DF"/>
    <w:rsid w:val="001A33BB"/>
    <w:rsid w:val="001A367A"/>
    <w:rsid w:val="001A3CC5"/>
    <w:rsid w:val="001A3D7E"/>
    <w:rsid w:val="001A480A"/>
    <w:rsid w:val="001A4DF0"/>
    <w:rsid w:val="001A5E74"/>
    <w:rsid w:val="001A640B"/>
    <w:rsid w:val="001A64C5"/>
    <w:rsid w:val="001B1265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A56"/>
    <w:rsid w:val="001D7518"/>
    <w:rsid w:val="001D786E"/>
    <w:rsid w:val="001D7BB7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524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B43"/>
    <w:rsid w:val="002143B7"/>
    <w:rsid w:val="00214F96"/>
    <w:rsid w:val="0021532A"/>
    <w:rsid w:val="00216D16"/>
    <w:rsid w:val="00217098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5F42"/>
    <w:rsid w:val="002261C9"/>
    <w:rsid w:val="00226458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1CFA"/>
    <w:rsid w:val="002327A8"/>
    <w:rsid w:val="00234D41"/>
    <w:rsid w:val="002352EF"/>
    <w:rsid w:val="00235725"/>
    <w:rsid w:val="00235904"/>
    <w:rsid w:val="00236800"/>
    <w:rsid w:val="002368AC"/>
    <w:rsid w:val="0023744E"/>
    <w:rsid w:val="0023795C"/>
    <w:rsid w:val="002400F5"/>
    <w:rsid w:val="00240603"/>
    <w:rsid w:val="002406E6"/>
    <w:rsid w:val="00242B67"/>
    <w:rsid w:val="00243F4D"/>
    <w:rsid w:val="00245925"/>
    <w:rsid w:val="00245C75"/>
    <w:rsid w:val="002471F2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5793C"/>
    <w:rsid w:val="002605DD"/>
    <w:rsid w:val="002607F6"/>
    <w:rsid w:val="00260C8D"/>
    <w:rsid w:val="00261B4B"/>
    <w:rsid w:val="002625A0"/>
    <w:rsid w:val="002657E2"/>
    <w:rsid w:val="00266C73"/>
    <w:rsid w:val="00267270"/>
    <w:rsid w:val="002678AD"/>
    <w:rsid w:val="00267F73"/>
    <w:rsid w:val="00270129"/>
    <w:rsid w:val="00270C41"/>
    <w:rsid w:val="002714DE"/>
    <w:rsid w:val="00273B52"/>
    <w:rsid w:val="002751BC"/>
    <w:rsid w:val="00276634"/>
    <w:rsid w:val="00276A9E"/>
    <w:rsid w:val="00276CBF"/>
    <w:rsid w:val="00282263"/>
    <w:rsid w:val="00282BA7"/>
    <w:rsid w:val="00282E10"/>
    <w:rsid w:val="00283232"/>
    <w:rsid w:val="00283BDA"/>
    <w:rsid w:val="00283D1E"/>
    <w:rsid w:val="00283E7D"/>
    <w:rsid w:val="002849C1"/>
    <w:rsid w:val="00284E8E"/>
    <w:rsid w:val="00286C60"/>
    <w:rsid w:val="0028790E"/>
    <w:rsid w:val="00290202"/>
    <w:rsid w:val="002907A8"/>
    <w:rsid w:val="00290843"/>
    <w:rsid w:val="0029135D"/>
    <w:rsid w:val="002915B6"/>
    <w:rsid w:val="002917E1"/>
    <w:rsid w:val="002926A9"/>
    <w:rsid w:val="00292C53"/>
    <w:rsid w:val="00293177"/>
    <w:rsid w:val="002944DC"/>
    <w:rsid w:val="00294CAB"/>
    <w:rsid w:val="00295427"/>
    <w:rsid w:val="00295CC0"/>
    <w:rsid w:val="002962ED"/>
    <w:rsid w:val="00296610"/>
    <w:rsid w:val="00297BEA"/>
    <w:rsid w:val="002A06F8"/>
    <w:rsid w:val="002A1199"/>
    <w:rsid w:val="002A15A0"/>
    <w:rsid w:val="002A22FE"/>
    <w:rsid w:val="002A2838"/>
    <w:rsid w:val="002A2900"/>
    <w:rsid w:val="002A31F6"/>
    <w:rsid w:val="002A3D86"/>
    <w:rsid w:val="002A5558"/>
    <w:rsid w:val="002A591B"/>
    <w:rsid w:val="002A60BB"/>
    <w:rsid w:val="002A61E7"/>
    <w:rsid w:val="002A7224"/>
    <w:rsid w:val="002A7699"/>
    <w:rsid w:val="002B0C3A"/>
    <w:rsid w:val="002B2C43"/>
    <w:rsid w:val="002B475B"/>
    <w:rsid w:val="002B4D97"/>
    <w:rsid w:val="002B5E97"/>
    <w:rsid w:val="002B61C8"/>
    <w:rsid w:val="002B66C0"/>
    <w:rsid w:val="002B67F9"/>
    <w:rsid w:val="002B6956"/>
    <w:rsid w:val="002B6D3A"/>
    <w:rsid w:val="002B6D85"/>
    <w:rsid w:val="002C02B9"/>
    <w:rsid w:val="002C068B"/>
    <w:rsid w:val="002C3856"/>
    <w:rsid w:val="002C4371"/>
    <w:rsid w:val="002C6446"/>
    <w:rsid w:val="002C66D2"/>
    <w:rsid w:val="002C6808"/>
    <w:rsid w:val="002D04DA"/>
    <w:rsid w:val="002D0CD8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5D1"/>
    <w:rsid w:val="002D4CB1"/>
    <w:rsid w:val="002D552B"/>
    <w:rsid w:val="002D6DE1"/>
    <w:rsid w:val="002E0F75"/>
    <w:rsid w:val="002E1ABB"/>
    <w:rsid w:val="002E2249"/>
    <w:rsid w:val="002E24CE"/>
    <w:rsid w:val="002E337D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301FDA"/>
    <w:rsid w:val="00304F79"/>
    <w:rsid w:val="00305035"/>
    <w:rsid w:val="00305DD0"/>
    <w:rsid w:val="003067C9"/>
    <w:rsid w:val="003072CA"/>
    <w:rsid w:val="00307A52"/>
    <w:rsid w:val="003119D8"/>
    <w:rsid w:val="00311CB9"/>
    <w:rsid w:val="00311EC3"/>
    <w:rsid w:val="00312066"/>
    <w:rsid w:val="00312253"/>
    <w:rsid w:val="00313661"/>
    <w:rsid w:val="00314175"/>
    <w:rsid w:val="0031436A"/>
    <w:rsid w:val="003143E5"/>
    <w:rsid w:val="0031528E"/>
    <w:rsid w:val="00315311"/>
    <w:rsid w:val="0031662F"/>
    <w:rsid w:val="00316D3C"/>
    <w:rsid w:val="003171A2"/>
    <w:rsid w:val="003174D9"/>
    <w:rsid w:val="00320B40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B9F"/>
    <w:rsid w:val="00335E11"/>
    <w:rsid w:val="0033796F"/>
    <w:rsid w:val="003407D4"/>
    <w:rsid w:val="00340C0C"/>
    <w:rsid w:val="003423DB"/>
    <w:rsid w:val="00342CB1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533"/>
    <w:rsid w:val="0035281A"/>
    <w:rsid w:val="0035388E"/>
    <w:rsid w:val="0035454C"/>
    <w:rsid w:val="00354C53"/>
    <w:rsid w:val="0035671D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6B0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5897"/>
    <w:rsid w:val="003760F6"/>
    <w:rsid w:val="00376114"/>
    <w:rsid w:val="00376674"/>
    <w:rsid w:val="00376FBE"/>
    <w:rsid w:val="003776F8"/>
    <w:rsid w:val="00377CB5"/>
    <w:rsid w:val="003804C0"/>
    <w:rsid w:val="00380E58"/>
    <w:rsid w:val="00381845"/>
    <w:rsid w:val="0038272F"/>
    <w:rsid w:val="00382E29"/>
    <w:rsid w:val="003838E9"/>
    <w:rsid w:val="00384295"/>
    <w:rsid w:val="003843EF"/>
    <w:rsid w:val="00385BF9"/>
    <w:rsid w:val="0038664F"/>
    <w:rsid w:val="00387079"/>
    <w:rsid w:val="0038750D"/>
    <w:rsid w:val="00387B82"/>
    <w:rsid w:val="00387E8D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0EFC"/>
    <w:rsid w:val="003A133D"/>
    <w:rsid w:val="003A1C3E"/>
    <w:rsid w:val="003A3C74"/>
    <w:rsid w:val="003A43A1"/>
    <w:rsid w:val="003A5C94"/>
    <w:rsid w:val="003A5E0F"/>
    <w:rsid w:val="003A6CBB"/>
    <w:rsid w:val="003A7635"/>
    <w:rsid w:val="003B0626"/>
    <w:rsid w:val="003B0BF8"/>
    <w:rsid w:val="003B1709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554"/>
    <w:rsid w:val="003C378D"/>
    <w:rsid w:val="003C4732"/>
    <w:rsid w:val="003C4CC6"/>
    <w:rsid w:val="003C5C81"/>
    <w:rsid w:val="003C61A1"/>
    <w:rsid w:val="003C67AE"/>
    <w:rsid w:val="003C7153"/>
    <w:rsid w:val="003C7CDF"/>
    <w:rsid w:val="003D03AB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E77DC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624"/>
    <w:rsid w:val="0040289F"/>
    <w:rsid w:val="00402B48"/>
    <w:rsid w:val="0040374D"/>
    <w:rsid w:val="0040375A"/>
    <w:rsid w:val="00403CEE"/>
    <w:rsid w:val="0040417F"/>
    <w:rsid w:val="00404470"/>
    <w:rsid w:val="00405BBA"/>
    <w:rsid w:val="00405CD9"/>
    <w:rsid w:val="0040639C"/>
    <w:rsid w:val="0041069F"/>
    <w:rsid w:val="00412711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4BF0"/>
    <w:rsid w:val="004259FF"/>
    <w:rsid w:val="004272CB"/>
    <w:rsid w:val="00430463"/>
    <w:rsid w:val="00432134"/>
    <w:rsid w:val="0043277F"/>
    <w:rsid w:val="004329F0"/>
    <w:rsid w:val="004332D3"/>
    <w:rsid w:val="00433367"/>
    <w:rsid w:val="00433B30"/>
    <w:rsid w:val="00433C4A"/>
    <w:rsid w:val="00433E47"/>
    <w:rsid w:val="004354BC"/>
    <w:rsid w:val="00435706"/>
    <w:rsid w:val="004369AD"/>
    <w:rsid w:val="00440E57"/>
    <w:rsid w:val="00441A1B"/>
    <w:rsid w:val="00442EDD"/>
    <w:rsid w:val="00444E05"/>
    <w:rsid w:val="00445CE6"/>
    <w:rsid w:val="00446611"/>
    <w:rsid w:val="00446A23"/>
    <w:rsid w:val="004470B0"/>
    <w:rsid w:val="0044742E"/>
    <w:rsid w:val="00447BC8"/>
    <w:rsid w:val="0045105E"/>
    <w:rsid w:val="004565CA"/>
    <w:rsid w:val="0045765E"/>
    <w:rsid w:val="00457C08"/>
    <w:rsid w:val="00460C4D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731C5"/>
    <w:rsid w:val="00473E5A"/>
    <w:rsid w:val="00474712"/>
    <w:rsid w:val="004757B9"/>
    <w:rsid w:val="00476352"/>
    <w:rsid w:val="004776CF"/>
    <w:rsid w:val="0048014D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B059C"/>
    <w:rsid w:val="004B0BD6"/>
    <w:rsid w:val="004B198E"/>
    <w:rsid w:val="004B6382"/>
    <w:rsid w:val="004B6638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395"/>
    <w:rsid w:val="004E175C"/>
    <w:rsid w:val="004E1D43"/>
    <w:rsid w:val="004E1FA2"/>
    <w:rsid w:val="004E3C89"/>
    <w:rsid w:val="004E3E13"/>
    <w:rsid w:val="004E5A3D"/>
    <w:rsid w:val="004E5FC0"/>
    <w:rsid w:val="004E6D0A"/>
    <w:rsid w:val="004F004C"/>
    <w:rsid w:val="004F0148"/>
    <w:rsid w:val="004F1E46"/>
    <w:rsid w:val="004F2655"/>
    <w:rsid w:val="004F3426"/>
    <w:rsid w:val="004F39DE"/>
    <w:rsid w:val="004F474E"/>
    <w:rsid w:val="004F4F7C"/>
    <w:rsid w:val="004F509E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3246"/>
    <w:rsid w:val="00525104"/>
    <w:rsid w:val="00525494"/>
    <w:rsid w:val="00526E41"/>
    <w:rsid w:val="00527755"/>
    <w:rsid w:val="00527E40"/>
    <w:rsid w:val="00530504"/>
    <w:rsid w:val="00531D3D"/>
    <w:rsid w:val="00532368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7F0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D85"/>
    <w:rsid w:val="0055339B"/>
    <w:rsid w:val="00553EF0"/>
    <w:rsid w:val="00554259"/>
    <w:rsid w:val="00554812"/>
    <w:rsid w:val="00555313"/>
    <w:rsid w:val="00555BDF"/>
    <w:rsid w:val="00557402"/>
    <w:rsid w:val="00560FA3"/>
    <w:rsid w:val="005628D3"/>
    <w:rsid w:val="00563853"/>
    <w:rsid w:val="00563A3D"/>
    <w:rsid w:val="005641DC"/>
    <w:rsid w:val="005644B5"/>
    <w:rsid w:val="005646F8"/>
    <w:rsid w:val="00565553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56B"/>
    <w:rsid w:val="005828FB"/>
    <w:rsid w:val="00583873"/>
    <w:rsid w:val="00583E13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009"/>
    <w:rsid w:val="005B2112"/>
    <w:rsid w:val="005B252B"/>
    <w:rsid w:val="005B5E14"/>
    <w:rsid w:val="005B6D4B"/>
    <w:rsid w:val="005C05D5"/>
    <w:rsid w:val="005C1FF5"/>
    <w:rsid w:val="005C21F5"/>
    <w:rsid w:val="005C296D"/>
    <w:rsid w:val="005C2D44"/>
    <w:rsid w:val="005C3FD5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227C"/>
    <w:rsid w:val="005F26AC"/>
    <w:rsid w:val="005F2E11"/>
    <w:rsid w:val="005F3226"/>
    <w:rsid w:val="005F3EE7"/>
    <w:rsid w:val="005F57F9"/>
    <w:rsid w:val="005F71CB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B53"/>
    <w:rsid w:val="00611D28"/>
    <w:rsid w:val="0061670A"/>
    <w:rsid w:val="006203EF"/>
    <w:rsid w:val="00620B51"/>
    <w:rsid w:val="00621111"/>
    <w:rsid w:val="006217BE"/>
    <w:rsid w:val="00623438"/>
    <w:rsid w:val="006235E7"/>
    <w:rsid w:val="00623764"/>
    <w:rsid w:val="00623880"/>
    <w:rsid w:val="00623F6E"/>
    <w:rsid w:val="00624E0A"/>
    <w:rsid w:val="006267F1"/>
    <w:rsid w:val="00630044"/>
    <w:rsid w:val="006306F9"/>
    <w:rsid w:val="00630CC4"/>
    <w:rsid w:val="00632159"/>
    <w:rsid w:val="006329B1"/>
    <w:rsid w:val="00634570"/>
    <w:rsid w:val="006346BC"/>
    <w:rsid w:val="0063471B"/>
    <w:rsid w:val="00634F77"/>
    <w:rsid w:val="00636083"/>
    <w:rsid w:val="00641465"/>
    <w:rsid w:val="00641695"/>
    <w:rsid w:val="00641DA2"/>
    <w:rsid w:val="00641EA0"/>
    <w:rsid w:val="00645513"/>
    <w:rsid w:val="00645A1B"/>
    <w:rsid w:val="006473AC"/>
    <w:rsid w:val="00647997"/>
    <w:rsid w:val="00650869"/>
    <w:rsid w:val="0065222F"/>
    <w:rsid w:val="00654694"/>
    <w:rsid w:val="00655510"/>
    <w:rsid w:val="006561AB"/>
    <w:rsid w:val="0065653C"/>
    <w:rsid w:val="00656AF3"/>
    <w:rsid w:val="006578FD"/>
    <w:rsid w:val="00657BFD"/>
    <w:rsid w:val="00660105"/>
    <w:rsid w:val="006601D5"/>
    <w:rsid w:val="00662391"/>
    <w:rsid w:val="00662957"/>
    <w:rsid w:val="0066604A"/>
    <w:rsid w:val="00666466"/>
    <w:rsid w:val="0066698A"/>
    <w:rsid w:val="006676D7"/>
    <w:rsid w:val="00667867"/>
    <w:rsid w:val="00667C06"/>
    <w:rsid w:val="00667DAA"/>
    <w:rsid w:val="006705D8"/>
    <w:rsid w:val="00670B7D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9B6"/>
    <w:rsid w:val="00680CA2"/>
    <w:rsid w:val="00681860"/>
    <w:rsid w:val="00682275"/>
    <w:rsid w:val="00682872"/>
    <w:rsid w:val="00683EC9"/>
    <w:rsid w:val="00685C96"/>
    <w:rsid w:val="00687BBA"/>
    <w:rsid w:val="00687EC6"/>
    <w:rsid w:val="006926EA"/>
    <w:rsid w:val="00692B02"/>
    <w:rsid w:val="00693654"/>
    <w:rsid w:val="00694B7B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6700"/>
    <w:rsid w:val="006A71ED"/>
    <w:rsid w:val="006B02F1"/>
    <w:rsid w:val="006B06D0"/>
    <w:rsid w:val="006B08B2"/>
    <w:rsid w:val="006B1059"/>
    <w:rsid w:val="006B175F"/>
    <w:rsid w:val="006B1904"/>
    <w:rsid w:val="006B1D86"/>
    <w:rsid w:val="006B2948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F49"/>
    <w:rsid w:val="006B7843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3256"/>
    <w:rsid w:val="006D38A9"/>
    <w:rsid w:val="006D45DF"/>
    <w:rsid w:val="006D595A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F002E"/>
    <w:rsid w:val="006F111B"/>
    <w:rsid w:val="006F1385"/>
    <w:rsid w:val="006F28D3"/>
    <w:rsid w:val="006F2DEA"/>
    <w:rsid w:val="006F2E43"/>
    <w:rsid w:val="006F39F6"/>
    <w:rsid w:val="006F4133"/>
    <w:rsid w:val="006F4146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4B8"/>
    <w:rsid w:val="0071075E"/>
    <w:rsid w:val="00711BF2"/>
    <w:rsid w:val="00711E4B"/>
    <w:rsid w:val="00712F35"/>
    <w:rsid w:val="00713B6C"/>
    <w:rsid w:val="00714455"/>
    <w:rsid w:val="00715061"/>
    <w:rsid w:val="00715916"/>
    <w:rsid w:val="00716371"/>
    <w:rsid w:val="00717C79"/>
    <w:rsid w:val="0072151C"/>
    <w:rsid w:val="00721744"/>
    <w:rsid w:val="0072341B"/>
    <w:rsid w:val="0072390A"/>
    <w:rsid w:val="00723CE4"/>
    <w:rsid w:val="00724702"/>
    <w:rsid w:val="00725EB2"/>
    <w:rsid w:val="0072613F"/>
    <w:rsid w:val="00726A62"/>
    <w:rsid w:val="00731B83"/>
    <w:rsid w:val="00732981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ECE"/>
    <w:rsid w:val="0074407D"/>
    <w:rsid w:val="00745975"/>
    <w:rsid w:val="007478DA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206E"/>
    <w:rsid w:val="00762DEC"/>
    <w:rsid w:val="00763D23"/>
    <w:rsid w:val="0076414F"/>
    <w:rsid w:val="00766780"/>
    <w:rsid w:val="00770E28"/>
    <w:rsid w:val="0077148D"/>
    <w:rsid w:val="007717E4"/>
    <w:rsid w:val="00772299"/>
    <w:rsid w:val="007726C6"/>
    <w:rsid w:val="00772900"/>
    <w:rsid w:val="00772AB1"/>
    <w:rsid w:val="00772EEA"/>
    <w:rsid w:val="0077309C"/>
    <w:rsid w:val="00773B2A"/>
    <w:rsid w:val="0077601B"/>
    <w:rsid w:val="00776D5A"/>
    <w:rsid w:val="00777A50"/>
    <w:rsid w:val="007804A6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6850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A48"/>
    <w:rsid w:val="007B2C8C"/>
    <w:rsid w:val="007B3DE8"/>
    <w:rsid w:val="007B4021"/>
    <w:rsid w:val="007B41AE"/>
    <w:rsid w:val="007B46ED"/>
    <w:rsid w:val="007B49F6"/>
    <w:rsid w:val="007B4E27"/>
    <w:rsid w:val="007B4F92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6510"/>
    <w:rsid w:val="007C6984"/>
    <w:rsid w:val="007C71B3"/>
    <w:rsid w:val="007D0827"/>
    <w:rsid w:val="007D13E9"/>
    <w:rsid w:val="007D19FB"/>
    <w:rsid w:val="007D1BC5"/>
    <w:rsid w:val="007D2447"/>
    <w:rsid w:val="007D372F"/>
    <w:rsid w:val="007D3E2B"/>
    <w:rsid w:val="007D3ECD"/>
    <w:rsid w:val="007D3F40"/>
    <w:rsid w:val="007D50D4"/>
    <w:rsid w:val="007D5304"/>
    <w:rsid w:val="007D6092"/>
    <w:rsid w:val="007D77F5"/>
    <w:rsid w:val="007D7B2E"/>
    <w:rsid w:val="007E1BAF"/>
    <w:rsid w:val="007E2155"/>
    <w:rsid w:val="007E3617"/>
    <w:rsid w:val="007E6661"/>
    <w:rsid w:val="007E6ADD"/>
    <w:rsid w:val="007E6F29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F62"/>
    <w:rsid w:val="007F4C97"/>
    <w:rsid w:val="007F60C2"/>
    <w:rsid w:val="007F6340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FBF"/>
    <w:rsid w:val="008078EC"/>
    <w:rsid w:val="008120A4"/>
    <w:rsid w:val="008146C9"/>
    <w:rsid w:val="00815109"/>
    <w:rsid w:val="00816A0F"/>
    <w:rsid w:val="00816ED2"/>
    <w:rsid w:val="00820572"/>
    <w:rsid w:val="00821F2C"/>
    <w:rsid w:val="0082216C"/>
    <w:rsid w:val="00822A2D"/>
    <w:rsid w:val="00822E42"/>
    <w:rsid w:val="0082345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2B53"/>
    <w:rsid w:val="00835BA5"/>
    <w:rsid w:val="00835D73"/>
    <w:rsid w:val="00836744"/>
    <w:rsid w:val="00836798"/>
    <w:rsid w:val="00836BFE"/>
    <w:rsid w:val="00837270"/>
    <w:rsid w:val="008378E4"/>
    <w:rsid w:val="00840D19"/>
    <w:rsid w:val="00841E71"/>
    <w:rsid w:val="008457BA"/>
    <w:rsid w:val="00845FE1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E8B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91587"/>
    <w:rsid w:val="008929C7"/>
    <w:rsid w:val="00893CE9"/>
    <w:rsid w:val="008941E2"/>
    <w:rsid w:val="008942D7"/>
    <w:rsid w:val="00894630"/>
    <w:rsid w:val="00894A3C"/>
    <w:rsid w:val="00894A92"/>
    <w:rsid w:val="00895580"/>
    <w:rsid w:val="0089633A"/>
    <w:rsid w:val="0089667E"/>
    <w:rsid w:val="00896992"/>
    <w:rsid w:val="00896E42"/>
    <w:rsid w:val="00897F99"/>
    <w:rsid w:val="008A282E"/>
    <w:rsid w:val="008A3B55"/>
    <w:rsid w:val="008A4756"/>
    <w:rsid w:val="008A7FCE"/>
    <w:rsid w:val="008B07EC"/>
    <w:rsid w:val="008B0D73"/>
    <w:rsid w:val="008B1202"/>
    <w:rsid w:val="008B129F"/>
    <w:rsid w:val="008B18DE"/>
    <w:rsid w:val="008B1A5B"/>
    <w:rsid w:val="008B2397"/>
    <w:rsid w:val="008B3DD7"/>
    <w:rsid w:val="008B523C"/>
    <w:rsid w:val="008B63B2"/>
    <w:rsid w:val="008B697E"/>
    <w:rsid w:val="008B6AA4"/>
    <w:rsid w:val="008B714B"/>
    <w:rsid w:val="008B7572"/>
    <w:rsid w:val="008C07AF"/>
    <w:rsid w:val="008C0C2B"/>
    <w:rsid w:val="008C20D0"/>
    <w:rsid w:val="008C2CBD"/>
    <w:rsid w:val="008C362C"/>
    <w:rsid w:val="008C4BBD"/>
    <w:rsid w:val="008C62BE"/>
    <w:rsid w:val="008C7C32"/>
    <w:rsid w:val="008C7CE6"/>
    <w:rsid w:val="008D03E4"/>
    <w:rsid w:val="008D0915"/>
    <w:rsid w:val="008D1182"/>
    <w:rsid w:val="008D276F"/>
    <w:rsid w:val="008D280E"/>
    <w:rsid w:val="008D55CE"/>
    <w:rsid w:val="008D5958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1A97"/>
    <w:rsid w:val="008F23BE"/>
    <w:rsid w:val="008F62A0"/>
    <w:rsid w:val="008F62F5"/>
    <w:rsid w:val="008F6330"/>
    <w:rsid w:val="008F659C"/>
    <w:rsid w:val="008F70E2"/>
    <w:rsid w:val="00902CF4"/>
    <w:rsid w:val="00903C10"/>
    <w:rsid w:val="009049F3"/>
    <w:rsid w:val="0090577B"/>
    <w:rsid w:val="00905AB4"/>
    <w:rsid w:val="00905CA2"/>
    <w:rsid w:val="00905FFC"/>
    <w:rsid w:val="0090610A"/>
    <w:rsid w:val="00906374"/>
    <w:rsid w:val="00906E84"/>
    <w:rsid w:val="00907465"/>
    <w:rsid w:val="00907471"/>
    <w:rsid w:val="0090773A"/>
    <w:rsid w:val="00910248"/>
    <w:rsid w:val="00910335"/>
    <w:rsid w:val="009104FF"/>
    <w:rsid w:val="00910A89"/>
    <w:rsid w:val="00910F97"/>
    <w:rsid w:val="00911B67"/>
    <w:rsid w:val="00911BC4"/>
    <w:rsid w:val="0091424C"/>
    <w:rsid w:val="00914FB4"/>
    <w:rsid w:val="00916C9A"/>
    <w:rsid w:val="00916E34"/>
    <w:rsid w:val="009201F6"/>
    <w:rsid w:val="0092081D"/>
    <w:rsid w:val="00920BDD"/>
    <w:rsid w:val="00921C3B"/>
    <w:rsid w:val="00922256"/>
    <w:rsid w:val="00923509"/>
    <w:rsid w:val="00924E20"/>
    <w:rsid w:val="00926774"/>
    <w:rsid w:val="0092761D"/>
    <w:rsid w:val="009305D0"/>
    <w:rsid w:val="00930C23"/>
    <w:rsid w:val="009329B5"/>
    <w:rsid w:val="00933A85"/>
    <w:rsid w:val="00933FC9"/>
    <w:rsid w:val="00934817"/>
    <w:rsid w:val="00937CB3"/>
    <w:rsid w:val="00937F0A"/>
    <w:rsid w:val="0094129B"/>
    <w:rsid w:val="00941EE5"/>
    <w:rsid w:val="009437A6"/>
    <w:rsid w:val="0094397F"/>
    <w:rsid w:val="00943A3C"/>
    <w:rsid w:val="00943B04"/>
    <w:rsid w:val="00943FB3"/>
    <w:rsid w:val="00944961"/>
    <w:rsid w:val="0094555A"/>
    <w:rsid w:val="00946124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84B"/>
    <w:rsid w:val="009578EC"/>
    <w:rsid w:val="00960232"/>
    <w:rsid w:val="009626A2"/>
    <w:rsid w:val="00962AB2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11"/>
    <w:rsid w:val="00972F62"/>
    <w:rsid w:val="00973484"/>
    <w:rsid w:val="00973D77"/>
    <w:rsid w:val="00974BBE"/>
    <w:rsid w:val="009757E4"/>
    <w:rsid w:val="0097626A"/>
    <w:rsid w:val="00976761"/>
    <w:rsid w:val="00976D09"/>
    <w:rsid w:val="009809E0"/>
    <w:rsid w:val="00982478"/>
    <w:rsid w:val="00982FEA"/>
    <w:rsid w:val="009830A7"/>
    <w:rsid w:val="00983481"/>
    <w:rsid w:val="009835B1"/>
    <w:rsid w:val="009835D6"/>
    <w:rsid w:val="00983EF4"/>
    <w:rsid w:val="00983F50"/>
    <w:rsid w:val="0098523C"/>
    <w:rsid w:val="00985750"/>
    <w:rsid w:val="0098620E"/>
    <w:rsid w:val="009870F3"/>
    <w:rsid w:val="009921BF"/>
    <w:rsid w:val="00992D0C"/>
    <w:rsid w:val="00993E80"/>
    <w:rsid w:val="00994174"/>
    <w:rsid w:val="009941DF"/>
    <w:rsid w:val="0099646D"/>
    <w:rsid w:val="009A1002"/>
    <w:rsid w:val="009A197C"/>
    <w:rsid w:val="009A28E1"/>
    <w:rsid w:val="009A2D61"/>
    <w:rsid w:val="009A3140"/>
    <w:rsid w:val="009A361A"/>
    <w:rsid w:val="009A40C7"/>
    <w:rsid w:val="009A5DC3"/>
    <w:rsid w:val="009A5E09"/>
    <w:rsid w:val="009A694B"/>
    <w:rsid w:val="009A7C7C"/>
    <w:rsid w:val="009B0E93"/>
    <w:rsid w:val="009B11F2"/>
    <w:rsid w:val="009B283D"/>
    <w:rsid w:val="009B2C42"/>
    <w:rsid w:val="009B347A"/>
    <w:rsid w:val="009B4848"/>
    <w:rsid w:val="009B4BC9"/>
    <w:rsid w:val="009B6A2B"/>
    <w:rsid w:val="009B7519"/>
    <w:rsid w:val="009C00CE"/>
    <w:rsid w:val="009C033B"/>
    <w:rsid w:val="009C0791"/>
    <w:rsid w:val="009C1373"/>
    <w:rsid w:val="009C1416"/>
    <w:rsid w:val="009C2AA5"/>
    <w:rsid w:val="009C477E"/>
    <w:rsid w:val="009C5135"/>
    <w:rsid w:val="009C654B"/>
    <w:rsid w:val="009C65D0"/>
    <w:rsid w:val="009C694F"/>
    <w:rsid w:val="009C6B3B"/>
    <w:rsid w:val="009C6D32"/>
    <w:rsid w:val="009C7038"/>
    <w:rsid w:val="009C77CD"/>
    <w:rsid w:val="009C7BF8"/>
    <w:rsid w:val="009D093D"/>
    <w:rsid w:val="009D1554"/>
    <w:rsid w:val="009D1A7B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763F"/>
    <w:rsid w:val="009F0F2F"/>
    <w:rsid w:val="009F1352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6E1F"/>
    <w:rsid w:val="00A175BB"/>
    <w:rsid w:val="00A24649"/>
    <w:rsid w:val="00A25504"/>
    <w:rsid w:val="00A25EDB"/>
    <w:rsid w:val="00A2700B"/>
    <w:rsid w:val="00A273F3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1760"/>
    <w:rsid w:val="00A42D4C"/>
    <w:rsid w:val="00A43BEB"/>
    <w:rsid w:val="00A4404B"/>
    <w:rsid w:val="00A44838"/>
    <w:rsid w:val="00A44E87"/>
    <w:rsid w:val="00A46FF4"/>
    <w:rsid w:val="00A4719A"/>
    <w:rsid w:val="00A4767C"/>
    <w:rsid w:val="00A5111A"/>
    <w:rsid w:val="00A521BC"/>
    <w:rsid w:val="00A522A2"/>
    <w:rsid w:val="00A5332A"/>
    <w:rsid w:val="00A538FB"/>
    <w:rsid w:val="00A549EE"/>
    <w:rsid w:val="00A601AB"/>
    <w:rsid w:val="00A60B69"/>
    <w:rsid w:val="00A619B0"/>
    <w:rsid w:val="00A625B6"/>
    <w:rsid w:val="00A63653"/>
    <w:rsid w:val="00A63726"/>
    <w:rsid w:val="00A6419B"/>
    <w:rsid w:val="00A652C2"/>
    <w:rsid w:val="00A655B7"/>
    <w:rsid w:val="00A65BF5"/>
    <w:rsid w:val="00A663E9"/>
    <w:rsid w:val="00A66982"/>
    <w:rsid w:val="00A706DA"/>
    <w:rsid w:val="00A72B84"/>
    <w:rsid w:val="00A73A94"/>
    <w:rsid w:val="00A744B7"/>
    <w:rsid w:val="00A75A8C"/>
    <w:rsid w:val="00A75D23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45DA"/>
    <w:rsid w:val="00A85074"/>
    <w:rsid w:val="00A853F1"/>
    <w:rsid w:val="00A8628E"/>
    <w:rsid w:val="00A86B4B"/>
    <w:rsid w:val="00A86D4E"/>
    <w:rsid w:val="00A872CC"/>
    <w:rsid w:val="00A87CB8"/>
    <w:rsid w:val="00A9042E"/>
    <w:rsid w:val="00A916F1"/>
    <w:rsid w:val="00A92CDD"/>
    <w:rsid w:val="00A93E1C"/>
    <w:rsid w:val="00A94E06"/>
    <w:rsid w:val="00A94E49"/>
    <w:rsid w:val="00A950AF"/>
    <w:rsid w:val="00A95E64"/>
    <w:rsid w:val="00A97B11"/>
    <w:rsid w:val="00AA157C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2BDB"/>
    <w:rsid w:val="00AB3E7F"/>
    <w:rsid w:val="00AB3EC3"/>
    <w:rsid w:val="00AB4876"/>
    <w:rsid w:val="00AB4FFA"/>
    <w:rsid w:val="00AB6114"/>
    <w:rsid w:val="00AB70DC"/>
    <w:rsid w:val="00AC052C"/>
    <w:rsid w:val="00AC07BC"/>
    <w:rsid w:val="00AC1284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42F4"/>
    <w:rsid w:val="00AF5327"/>
    <w:rsid w:val="00AF54AB"/>
    <w:rsid w:val="00AF6511"/>
    <w:rsid w:val="00B00859"/>
    <w:rsid w:val="00B014CB"/>
    <w:rsid w:val="00B02BEA"/>
    <w:rsid w:val="00B034F1"/>
    <w:rsid w:val="00B03693"/>
    <w:rsid w:val="00B036FA"/>
    <w:rsid w:val="00B03F54"/>
    <w:rsid w:val="00B04368"/>
    <w:rsid w:val="00B047D7"/>
    <w:rsid w:val="00B05464"/>
    <w:rsid w:val="00B05DD5"/>
    <w:rsid w:val="00B06186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27D5E"/>
    <w:rsid w:val="00B300E0"/>
    <w:rsid w:val="00B30894"/>
    <w:rsid w:val="00B31537"/>
    <w:rsid w:val="00B3193D"/>
    <w:rsid w:val="00B347F8"/>
    <w:rsid w:val="00B35432"/>
    <w:rsid w:val="00B35508"/>
    <w:rsid w:val="00B361AC"/>
    <w:rsid w:val="00B365DA"/>
    <w:rsid w:val="00B36921"/>
    <w:rsid w:val="00B37962"/>
    <w:rsid w:val="00B40720"/>
    <w:rsid w:val="00B40B78"/>
    <w:rsid w:val="00B4305A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49A6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461B"/>
    <w:rsid w:val="00B84808"/>
    <w:rsid w:val="00B85237"/>
    <w:rsid w:val="00B86F0D"/>
    <w:rsid w:val="00B871C4"/>
    <w:rsid w:val="00B87BE0"/>
    <w:rsid w:val="00B9116E"/>
    <w:rsid w:val="00B930ED"/>
    <w:rsid w:val="00B9426E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1082"/>
    <w:rsid w:val="00BA258D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35CE"/>
    <w:rsid w:val="00BB50A5"/>
    <w:rsid w:val="00BB548C"/>
    <w:rsid w:val="00BB5AF4"/>
    <w:rsid w:val="00BB6D8F"/>
    <w:rsid w:val="00BB729B"/>
    <w:rsid w:val="00BB7F9C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6B18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D6C"/>
    <w:rsid w:val="00BD6D7B"/>
    <w:rsid w:val="00BD6F5D"/>
    <w:rsid w:val="00BE0108"/>
    <w:rsid w:val="00BE02DD"/>
    <w:rsid w:val="00BE0ACC"/>
    <w:rsid w:val="00BE0DCC"/>
    <w:rsid w:val="00BE429E"/>
    <w:rsid w:val="00BE4A8B"/>
    <w:rsid w:val="00BE5C3B"/>
    <w:rsid w:val="00BE6C23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0DC2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59FB"/>
    <w:rsid w:val="00C15A06"/>
    <w:rsid w:val="00C169B5"/>
    <w:rsid w:val="00C177CB"/>
    <w:rsid w:val="00C2050B"/>
    <w:rsid w:val="00C21A35"/>
    <w:rsid w:val="00C21F95"/>
    <w:rsid w:val="00C2315D"/>
    <w:rsid w:val="00C242FC"/>
    <w:rsid w:val="00C24494"/>
    <w:rsid w:val="00C24819"/>
    <w:rsid w:val="00C252B0"/>
    <w:rsid w:val="00C25D34"/>
    <w:rsid w:val="00C30D4C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968"/>
    <w:rsid w:val="00C538C2"/>
    <w:rsid w:val="00C5419B"/>
    <w:rsid w:val="00C5480B"/>
    <w:rsid w:val="00C54897"/>
    <w:rsid w:val="00C54E3C"/>
    <w:rsid w:val="00C5541E"/>
    <w:rsid w:val="00C559B9"/>
    <w:rsid w:val="00C57BA8"/>
    <w:rsid w:val="00C60F23"/>
    <w:rsid w:val="00C6109A"/>
    <w:rsid w:val="00C61178"/>
    <w:rsid w:val="00C61507"/>
    <w:rsid w:val="00C632A5"/>
    <w:rsid w:val="00C650D3"/>
    <w:rsid w:val="00C652D2"/>
    <w:rsid w:val="00C6582B"/>
    <w:rsid w:val="00C66397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3771"/>
    <w:rsid w:val="00C8395F"/>
    <w:rsid w:val="00C84DA4"/>
    <w:rsid w:val="00C85079"/>
    <w:rsid w:val="00C85AE8"/>
    <w:rsid w:val="00C86D90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3863"/>
    <w:rsid w:val="00C9486C"/>
    <w:rsid w:val="00C96997"/>
    <w:rsid w:val="00C96E97"/>
    <w:rsid w:val="00CA068E"/>
    <w:rsid w:val="00CA145D"/>
    <w:rsid w:val="00CA1FDA"/>
    <w:rsid w:val="00CA268A"/>
    <w:rsid w:val="00CA307C"/>
    <w:rsid w:val="00CA37E1"/>
    <w:rsid w:val="00CA3B00"/>
    <w:rsid w:val="00CA538B"/>
    <w:rsid w:val="00CA538F"/>
    <w:rsid w:val="00CA6287"/>
    <w:rsid w:val="00CA6560"/>
    <w:rsid w:val="00CA72C3"/>
    <w:rsid w:val="00CB15DB"/>
    <w:rsid w:val="00CB364F"/>
    <w:rsid w:val="00CB479D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3002"/>
    <w:rsid w:val="00CC3F09"/>
    <w:rsid w:val="00CC3FE4"/>
    <w:rsid w:val="00CC4335"/>
    <w:rsid w:val="00CC5E8F"/>
    <w:rsid w:val="00CC660F"/>
    <w:rsid w:val="00CC6638"/>
    <w:rsid w:val="00CC6C4E"/>
    <w:rsid w:val="00CC7CB8"/>
    <w:rsid w:val="00CD0D25"/>
    <w:rsid w:val="00CD170D"/>
    <w:rsid w:val="00CD17D8"/>
    <w:rsid w:val="00CD21D3"/>
    <w:rsid w:val="00CD2DF4"/>
    <w:rsid w:val="00CD2E7B"/>
    <w:rsid w:val="00CD33E9"/>
    <w:rsid w:val="00CD3B5C"/>
    <w:rsid w:val="00CD607E"/>
    <w:rsid w:val="00CD64C0"/>
    <w:rsid w:val="00CD6561"/>
    <w:rsid w:val="00CD6A96"/>
    <w:rsid w:val="00CD7A7D"/>
    <w:rsid w:val="00CE1114"/>
    <w:rsid w:val="00CE169A"/>
    <w:rsid w:val="00CE28F3"/>
    <w:rsid w:val="00CE3955"/>
    <w:rsid w:val="00CE3C1E"/>
    <w:rsid w:val="00CE444E"/>
    <w:rsid w:val="00CE4778"/>
    <w:rsid w:val="00CE5F0A"/>
    <w:rsid w:val="00CE6CC5"/>
    <w:rsid w:val="00CE6F80"/>
    <w:rsid w:val="00CE7876"/>
    <w:rsid w:val="00CE7AF9"/>
    <w:rsid w:val="00CF0A8F"/>
    <w:rsid w:val="00CF0AA6"/>
    <w:rsid w:val="00CF0B4D"/>
    <w:rsid w:val="00CF135E"/>
    <w:rsid w:val="00CF1AFC"/>
    <w:rsid w:val="00CF22F5"/>
    <w:rsid w:val="00CF2954"/>
    <w:rsid w:val="00CF2B67"/>
    <w:rsid w:val="00CF368E"/>
    <w:rsid w:val="00CF38C3"/>
    <w:rsid w:val="00CF5521"/>
    <w:rsid w:val="00D00537"/>
    <w:rsid w:val="00D00E08"/>
    <w:rsid w:val="00D027BD"/>
    <w:rsid w:val="00D0327D"/>
    <w:rsid w:val="00D035FF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4CA"/>
    <w:rsid w:val="00D40FCD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61412"/>
    <w:rsid w:val="00D614A8"/>
    <w:rsid w:val="00D61B4F"/>
    <w:rsid w:val="00D63C65"/>
    <w:rsid w:val="00D63E1E"/>
    <w:rsid w:val="00D643D3"/>
    <w:rsid w:val="00D6667D"/>
    <w:rsid w:val="00D677E5"/>
    <w:rsid w:val="00D705EF"/>
    <w:rsid w:val="00D70FA8"/>
    <w:rsid w:val="00D72B87"/>
    <w:rsid w:val="00D72BE5"/>
    <w:rsid w:val="00D732D1"/>
    <w:rsid w:val="00D734C8"/>
    <w:rsid w:val="00D7399A"/>
    <w:rsid w:val="00D73C16"/>
    <w:rsid w:val="00D74C32"/>
    <w:rsid w:val="00D74F1C"/>
    <w:rsid w:val="00D75063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0D9"/>
    <w:rsid w:val="00D86661"/>
    <w:rsid w:val="00D86C5B"/>
    <w:rsid w:val="00D86E4B"/>
    <w:rsid w:val="00D86F14"/>
    <w:rsid w:val="00D87332"/>
    <w:rsid w:val="00D875AE"/>
    <w:rsid w:val="00D90EB3"/>
    <w:rsid w:val="00D916AC"/>
    <w:rsid w:val="00D92866"/>
    <w:rsid w:val="00D9333A"/>
    <w:rsid w:val="00D93A68"/>
    <w:rsid w:val="00D93D28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72A9"/>
    <w:rsid w:val="00DA72CA"/>
    <w:rsid w:val="00DB03AB"/>
    <w:rsid w:val="00DB067F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FAD"/>
    <w:rsid w:val="00DB6C0E"/>
    <w:rsid w:val="00DB7574"/>
    <w:rsid w:val="00DB76C9"/>
    <w:rsid w:val="00DC006E"/>
    <w:rsid w:val="00DC057F"/>
    <w:rsid w:val="00DC26B6"/>
    <w:rsid w:val="00DC3964"/>
    <w:rsid w:val="00DC3A30"/>
    <w:rsid w:val="00DC3DCF"/>
    <w:rsid w:val="00DC4601"/>
    <w:rsid w:val="00DC743D"/>
    <w:rsid w:val="00DC7A04"/>
    <w:rsid w:val="00DD005F"/>
    <w:rsid w:val="00DD0074"/>
    <w:rsid w:val="00DD1C46"/>
    <w:rsid w:val="00DD2247"/>
    <w:rsid w:val="00DD3423"/>
    <w:rsid w:val="00DD43B3"/>
    <w:rsid w:val="00DD43E5"/>
    <w:rsid w:val="00DD43ED"/>
    <w:rsid w:val="00DD4C49"/>
    <w:rsid w:val="00DD4E4E"/>
    <w:rsid w:val="00DD58D7"/>
    <w:rsid w:val="00DD7536"/>
    <w:rsid w:val="00DD7C0D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E83"/>
    <w:rsid w:val="00DF431C"/>
    <w:rsid w:val="00DF5C82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5613"/>
    <w:rsid w:val="00E15740"/>
    <w:rsid w:val="00E158A1"/>
    <w:rsid w:val="00E161F7"/>
    <w:rsid w:val="00E164E8"/>
    <w:rsid w:val="00E20103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27DDA"/>
    <w:rsid w:val="00E27F80"/>
    <w:rsid w:val="00E31425"/>
    <w:rsid w:val="00E31862"/>
    <w:rsid w:val="00E31DD8"/>
    <w:rsid w:val="00E31E7B"/>
    <w:rsid w:val="00E3217D"/>
    <w:rsid w:val="00E3413B"/>
    <w:rsid w:val="00E34527"/>
    <w:rsid w:val="00E352F2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29F4"/>
    <w:rsid w:val="00E54331"/>
    <w:rsid w:val="00E54422"/>
    <w:rsid w:val="00E55906"/>
    <w:rsid w:val="00E566CB"/>
    <w:rsid w:val="00E56B5B"/>
    <w:rsid w:val="00E57D53"/>
    <w:rsid w:val="00E61C66"/>
    <w:rsid w:val="00E62A81"/>
    <w:rsid w:val="00E63EF2"/>
    <w:rsid w:val="00E643DE"/>
    <w:rsid w:val="00E6502E"/>
    <w:rsid w:val="00E65A86"/>
    <w:rsid w:val="00E67429"/>
    <w:rsid w:val="00E67CC3"/>
    <w:rsid w:val="00E67FCE"/>
    <w:rsid w:val="00E70A56"/>
    <w:rsid w:val="00E712D8"/>
    <w:rsid w:val="00E71541"/>
    <w:rsid w:val="00E71E47"/>
    <w:rsid w:val="00E724DB"/>
    <w:rsid w:val="00E728FE"/>
    <w:rsid w:val="00E73682"/>
    <w:rsid w:val="00E73C76"/>
    <w:rsid w:val="00E73F9D"/>
    <w:rsid w:val="00E7410C"/>
    <w:rsid w:val="00E76420"/>
    <w:rsid w:val="00E7684A"/>
    <w:rsid w:val="00E8087F"/>
    <w:rsid w:val="00E80C9A"/>
    <w:rsid w:val="00E8100D"/>
    <w:rsid w:val="00E815A1"/>
    <w:rsid w:val="00E81DB5"/>
    <w:rsid w:val="00E8264F"/>
    <w:rsid w:val="00E829F1"/>
    <w:rsid w:val="00E83860"/>
    <w:rsid w:val="00E842A6"/>
    <w:rsid w:val="00E8460D"/>
    <w:rsid w:val="00E849BC"/>
    <w:rsid w:val="00E84B7D"/>
    <w:rsid w:val="00E84B88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5328"/>
    <w:rsid w:val="00E95A3A"/>
    <w:rsid w:val="00E95E72"/>
    <w:rsid w:val="00EA136F"/>
    <w:rsid w:val="00EA2155"/>
    <w:rsid w:val="00EA22A4"/>
    <w:rsid w:val="00EA2534"/>
    <w:rsid w:val="00EA3017"/>
    <w:rsid w:val="00EA3583"/>
    <w:rsid w:val="00EA35BC"/>
    <w:rsid w:val="00EA515F"/>
    <w:rsid w:val="00EA53B1"/>
    <w:rsid w:val="00EA5E2D"/>
    <w:rsid w:val="00EA6122"/>
    <w:rsid w:val="00EA72F4"/>
    <w:rsid w:val="00EA79E9"/>
    <w:rsid w:val="00EB2F0A"/>
    <w:rsid w:val="00EB31BD"/>
    <w:rsid w:val="00EB34CB"/>
    <w:rsid w:val="00EB3FEE"/>
    <w:rsid w:val="00EB401B"/>
    <w:rsid w:val="00EB421D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205"/>
    <w:rsid w:val="00EC241D"/>
    <w:rsid w:val="00EC2849"/>
    <w:rsid w:val="00EC2FC0"/>
    <w:rsid w:val="00EC3E8A"/>
    <w:rsid w:val="00EC443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71"/>
    <w:rsid w:val="00ED54C1"/>
    <w:rsid w:val="00ED6384"/>
    <w:rsid w:val="00ED682A"/>
    <w:rsid w:val="00ED7282"/>
    <w:rsid w:val="00EE1615"/>
    <w:rsid w:val="00EE1842"/>
    <w:rsid w:val="00EE3270"/>
    <w:rsid w:val="00EE33C5"/>
    <w:rsid w:val="00EE3DEA"/>
    <w:rsid w:val="00EE591E"/>
    <w:rsid w:val="00EE5C2E"/>
    <w:rsid w:val="00EE682A"/>
    <w:rsid w:val="00EF01B3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177A"/>
    <w:rsid w:val="00F02660"/>
    <w:rsid w:val="00F02967"/>
    <w:rsid w:val="00F029C2"/>
    <w:rsid w:val="00F04452"/>
    <w:rsid w:val="00F0462B"/>
    <w:rsid w:val="00F050D6"/>
    <w:rsid w:val="00F05F92"/>
    <w:rsid w:val="00F06E43"/>
    <w:rsid w:val="00F10613"/>
    <w:rsid w:val="00F10797"/>
    <w:rsid w:val="00F118F0"/>
    <w:rsid w:val="00F126BC"/>
    <w:rsid w:val="00F12F36"/>
    <w:rsid w:val="00F133E5"/>
    <w:rsid w:val="00F139FB"/>
    <w:rsid w:val="00F16148"/>
    <w:rsid w:val="00F16646"/>
    <w:rsid w:val="00F17AB6"/>
    <w:rsid w:val="00F17EF7"/>
    <w:rsid w:val="00F21928"/>
    <w:rsid w:val="00F2230C"/>
    <w:rsid w:val="00F24AB6"/>
    <w:rsid w:val="00F24F38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4602"/>
    <w:rsid w:val="00F449C0"/>
    <w:rsid w:val="00F44E8C"/>
    <w:rsid w:val="00F457B2"/>
    <w:rsid w:val="00F458C6"/>
    <w:rsid w:val="00F45FBE"/>
    <w:rsid w:val="00F46624"/>
    <w:rsid w:val="00F47BB4"/>
    <w:rsid w:val="00F503A2"/>
    <w:rsid w:val="00F5048D"/>
    <w:rsid w:val="00F50553"/>
    <w:rsid w:val="00F50716"/>
    <w:rsid w:val="00F52ED4"/>
    <w:rsid w:val="00F52FF7"/>
    <w:rsid w:val="00F5512C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7F2"/>
    <w:rsid w:val="00F65D9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3E85"/>
    <w:rsid w:val="00F94475"/>
    <w:rsid w:val="00F94B5E"/>
    <w:rsid w:val="00F95E0A"/>
    <w:rsid w:val="00F96C0E"/>
    <w:rsid w:val="00F96CC3"/>
    <w:rsid w:val="00F97422"/>
    <w:rsid w:val="00F97A8A"/>
    <w:rsid w:val="00FA029B"/>
    <w:rsid w:val="00FA25B6"/>
    <w:rsid w:val="00FA26EE"/>
    <w:rsid w:val="00FA271F"/>
    <w:rsid w:val="00FA27A6"/>
    <w:rsid w:val="00FA285A"/>
    <w:rsid w:val="00FA2870"/>
    <w:rsid w:val="00FA320C"/>
    <w:rsid w:val="00FA34DD"/>
    <w:rsid w:val="00FA3757"/>
    <w:rsid w:val="00FA39BD"/>
    <w:rsid w:val="00FA4C5A"/>
    <w:rsid w:val="00FA54C3"/>
    <w:rsid w:val="00FA5845"/>
    <w:rsid w:val="00FA6061"/>
    <w:rsid w:val="00FA6075"/>
    <w:rsid w:val="00FA6938"/>
    <w:rsid w:val="00FA7813"/>
    <w:rsid w:val="00FA79F5"/>
    <w:rsid w:val="00FB0136"/>
    <w:rsid w:val="00FB041C"/>
    <w:rsid w:val="00FB0C50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7008"/>
    <w:rsid w:val="00FB7588"/>
    <w:rsid w:val="00FC0257"/>
    <w:rsid w:val="00FC0879"/>
    <w:rsid w:val="00FC110F"/>
    <w:rsid w:val="00FC1568"/>
    <w:rsid w:val="00FC21FC"/>
    <w:rsid w:val="00FC291C"/>
    <w:rsid w:val="00FC2AE1"/>
    <w:rsid w:val="00FC3BC1"/>
    <w:rsid w:val="00FC5E96"/>
    <w:rsid w:val="00FC60D7"/>
    <w:rsid w:val="00FC6465"/>
    <w:rsid w:val="00FC65E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C98"/>
    <w:rsid w:val="00FE280F"/>
    <w:rsid w:val="00FE35A6"/>
    <w:rsid w:val="00FE43CD"/>
    <w:rsid w:val="00FE49F0"/>
    <w:rsid w:val="00FE60DA"/>
    <w:rsid w:val="00FE737F"/>
    <w:rsid w:val="00FE7F3E"/>
    <w:rsid w:val="00FF08E6"/>
    <w:rsid w:val="00FF0FDF"/>
    <w:rsid w:val="00FF1334"/>
    <w:rsid w:val="00FF1430"/>
    <w:rsid w:val="00FF2270"/>
    <w:rsid w:val="00FF229B"/>
    <w:rsid w:val="00FF4298"/>
    <w:rsid w:val="00FF48F3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2D3783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AAF60D-2AF0-4F14-A7BD-05B32708B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</TotalTime>
  <Pages>10</Pages>
  <Words>764</Words>
  <Characters>435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3</cp:revision>
  <cp:lastPrinted>2014-03-27T20:49:00Z</cp:lastPrinted>
  <dcterms:created xsi:type="dcterms:W3CDTF">2015-05-08T18:09:00Z</dcterms:created>
  <dcterms:modified xsi:type="dcterms:W3CDTF">2020-04-16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